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E2AAFA" w14:textId="68865D2C" w:rsidR="00263245" w:rsidRPr="00265FE2" w:rsidRDefault="00263245" w:rsidP="005D0A65">
      <w:pPr>
        <w:spacing w:line="312" w:lineRule="auto"/>
        <w:ind w:left="-426" w:firstLine="426"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265FE2">
        <w:rPr>
          <w:rFonts w:eastAsia="Calibri" w:cs="Times New Roman"/>
          <w:b/>
          <w:color w:val="000000" w:themeColor="text1"/>
          <w:sz w:val="26"/>
          <w:szCs w:val="26"/>
        </w:rPr>
        <w:t>PHẦN I. Câu hỏi trắc nghiệm nhiều phương án lựa chọn. ( 3,0 điểm)</w:t>
      </w:r>
      <w:bookmarkStart w:id="0" w:name="_GoBack"/>
      <w:bookmarkEnd w:id="0"/>
    </w:p>
    <w:p w14:paraId="0BC608B3" w14:textId="77777777" w:rsidR="00263245" w:rsidRPr="00265FE2" w:rsidRDefault="00263245" w:rsidP="005D0A65">
      <w:pPr>
        <w:spacing w:line="312" w:lineRule="auto"/>
        <w:jc w:val="both"/>
        <w:rPr>
          <w:rFonts w:eastAsia="Times New Roman" w:cs="Times New Roman"/>
          <w:i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Times New Roman" w:cs="Times New Roman"/>
          <w:i/>
          <w:color w:val="000000" w:themeColor="text1"/>
          <w:kern w:val="0"/>
          <w:sz w:val="26"/>
          <w:szCs w:val="26"/>
          <w14:ligatures w14:val="none"/>
        </w:rPr>
        <w:t>(Thí sinh trả lời từ Câu 1 đến Câu 12. Mỗi câu hỏi thí sinh chỉ chọn một phương án.)</w:t>
      </w:r>
    </w:p>
    <w:p w14:paraId="505AA6C8" w14:textId="77777777" w:rsidR="008E7805" w:rsidRPr="00265FE2" w:rsidRDefault="001278A9" w:rsidP="005D0A65">
      <w:pPr>
        <w:spacing w:line="312" w:lineRule="auto"/>
        <w:rPr>
          <w:rFonts w:eastAsia="Times New Roman" w:cs="Times New Roman"/>
          <w:bCs/>
          <w:color w:val="000000" w:themeColor="text1"/>
          <w:sz w:val="26"/>
          <w:szCs w:val="26"/>
          <w:lang w:val="nl-NL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1. </w:t>
      </w:r>
      <w:r w:rsidR="008E7805" w:rsidRPr="00265FE2">
        <w:rPr>
          <w:rFonts w:eastAsia="Times New Roman" w:cs="Times New Roman"/>
          <w:bCs/>
          <w:color w:val="000000" w:themeColor="text1"/>
          <w:sz w:val="26"/>
          <w:szCs w:val="26"/>
          <w:lang w:val="nl-NL"/>
        </w:rPr>
        <w:t xml:space="preserve">Trong các hệ phương trình sau, hệ nào </w:t>
      </w:r>
      <w:r w:rsidR="008E7805" w:rsidRPr="00265FE2">
        <w:rPr>
          <w:rFonts w:eastAsia="Times New Roman" w:cs="Times New Roman"/>
          <w:b/>
          <w:bCs/>
          <w:i/>
          <w:iCs/>
          <w:color w:val="000000" w:themeColor="text1"/>
          <w:sz w:val="26"/>
          <w:szCs w:val="26"/>
          <w:lang w:val="nl-NL"/>
        </w:rPr>
        <w:t>không</w:t>
      </w:r>
      <w:r w:rsidR="008E7805" w:rsidRPr="00265FE2">
        <w:rPr>
          <w:rFonts w:eastAsia="Times New Roman" w:cs="Times New Roman"/>
          <w:bCs/>
          <w:color w:val="000000" w:themeColor="text1"/>
          <w:sz w:val="26"/>
          <w:szCs w:val="26"/>
          <w:lang w:val="nl-NL"/>
        </w:rPr>
        <w:t xml:space="preserve"> phải là hệ hai phương trình bậc nhất hai ẩn?</w:t>
      </w:r>
    </w:p>
    <w:p w14:paraId="40BD38EC" w14:textId="4B1D382F" w:rsidR="008E7805" w:rsidRPr="00265FE2" w:rsidRDefault="008E7805" w:rsidP="005D0A65">
      <w:pPr>
        <w:tabs>
          <w:tab w:val="left" w:pos="3402"/>
          <w:tab w:val="left" w:pos="5669"/>
          <w:tab w:val="left" w:pos="7937"/>
        </w:tabs>
        <w:spacing w:line="312" w:lineRule="auto"/>
        <w:contextualSpacing/>
        <w:jc w:val="both"/>
        <w:rPr>
          <w:rFonts w:eastAsia="Calibri" w:cs="Times New Roman"/>
          <w:bCs/>
          <w:color w:val="000000" w:themeColor="text1"/>
          <w:kern w:val="0"/>
          <w:sz w:val="26"/>
          <w:szCs w:val="26"/>
          <w:lang w:val="nl-NL"/>
          <w14:ligatures w14:val="none"/>
        </w:rPr>
      </w:pPr>
      <w:r w:rsidRPr="00265FE2">
        <w:rPr>
          <w:rFonts w:eastAsia="Calibri" w:cs="Times New Roman"/>
          <w:b/>
          <w:color w:val="000000" w:themeColor="text1"/>
          <w:kern w:val="0"/>
          <w:sz w:val="26"/>
          <w:szCs w:val="26"/>
          <w:lang w:val="nl-NL"/>
          <w14:ligatures w14:val="none"/>
        </w:rPr>
        <w:t>A.</w:t>
      </w:r>
      <w:r w:rsidRPr="00265FE2">
        <w:rPr>
          <w:rFonts w:eastAsia="Calibri" w:cs="Times New Roman"/>
          <w:color w:val="000000" w:themeColor="text1"/>
          <w:kern w:val="0"/>
          <w:sz w:val="26"/>
          <w:szCs w:val="26"/>
          <w:lang w:val="nl-NL"/>
          <w14:ligatures w14:val="none"/>
        </w:rPr>
        <w:t xml:space="preserve"> </w:t>
      </w:r>
      <w:r w:rsidRPr="00265FE2">
        <w:rPr>
          <w:rFonts w:eastAsia="Calibri" w:cs="Times New Roman"/>
          <w:color w:val="000000" w:themeColor="text1"/>
          <w:kern w:val="0"/>
          <w:position w:val="-36"/>
          <w:sz w:val="26"/>
          <w:szCs w:val="26"/>
          <w:lang w:val="nl-NL"/>
          <w14:ligatures w14:val="none"/>
        </w:rPr>
        <w:object w:dxaOrig="1460" w:dyaOrig="859" w14:anchorId="324249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4pt;height:42.9pt" o:ole="">
            <v:imagedata r:id="rId8" o:title=""/>
          </v:shape>
          <o:OLEObject Type="Embed" ProgID="Equation.DSMT4" ShapeID="_x0000_i1025" DrawAspect="Content" ObjectID="_1807513040" r:id="rId9"/>
        </w:object>
      </w:r>
      <w:r w:rsidRPr="00265FE2">
        <w:rPr>
          <w:rFonts w:eastAsia="Calibri" w:cs="Times New Roman"/>
          <w:b/>
          <w:bCs/>
          <w:color w:val="000000" w:themeColor="text1"/>
          <w:kern w:val="0"/>
          <w:sz w:val="26"/>
          <w:szCs w:val="26"/>
          <w:lang w:val="nl-NL"/>
          <w14:ligatures w14:val="none"/>
        </w:rPr>
        <w:t xml:space="preserve"> </w:t>
      </w:r>
      <w:r w:rsidRPr="00265FE2">
        <w:rPr>
          <w:rFonts w:eastAsia="Calibri" w:cs="Times New Roman"/>
          <w:color w:val="000000" w:themeColor="text1"/>
          <w:kern w:val="0"/>
          <w:position w:val="-4"/>
          <w:sz w:val="26"/>
          <w:szCs w:val="26"/>
          <w:lang w:val="nl-NL"/>
          <w14:ligatures w14:val="none"/>
        </w:rPr>
        <w:object w:dxaOrig="200" w:dyaOrig="300" w14:anchorId="341035A1">
          <v:shape id="_x0000_i1026" type="#_x0000_t75" style="width:9.7pt;height:15.25pt" o:ole="">
            <v:imagedata r:id="rId10" o:title=""/>
          </v:shape>
          <o:OLEObject Type="Embed" ProgID="Equation.DSMT4" ShapeID="_x0000_i1026" DrawAspect="Content" ObjectID="_1807513041" r:id="rId11"/>
        </w:object>
      </w:r>
      <w:r w:rsidRPr="00265FE2">
        <w:rPr>
          <w:rFonts w:eastAsia="Calibri" w:cs="Times New Roman"/>
          <w:color w:val="000000" w:themeColor="text1"/>
          <w:kern w:val="0"/>
          <w:sz w:val="26"/>
          <w:szCs w:val="26"/>
          <w:lang w:val="nl-NL"/>
          <w14:ligatures w14:val="none"/>
        </w:rPr>
        <w:tab/>
      </w:r>
      <w:r w:rsidRPr="00265FE2">
        <w:rPr>
          <w:rFonts w:eastAsia="Calibri" w:cs="Times New Roman"/>
          <w:b/>
          <w:bCs/>
          <w:color w:val="000000" w:themeColor="text1"/>
          <w:kern w:val="0"/>
          <w:sz w:val="26"/>
          <w:szCs w:val="26"/>
          <w:lang w:val="nl-NL"/>
          <w14:ligatures w14:val="none"/>
        </w:rPr>
        <w:t>B.</w:t>
      </w:r>
      <w:r w:rsidRPr="00265FE2">
        <w:rPr>
          <w:rFonts w:eastAsia="Calibri" w:cs="Times New Roman"/>
          <w:bCs/>
          <w:color w:val="000000" w:themeColor="text1"/>
          <w:kern w:val="0"/>
          <w:sz w:val="26"/>
          <w:szCs w:val="26"/>
          <w:lang w:val="nl-NL"/>
          <w14:ligatures w14:val="none"/>
        </w:rPr>
        <w:t xml:space="preserve"> </w:t>
      </w:r>
      <w:r w:rsidRPr="00265FE2">
        <w:rPr>
          <w:rFonts w:eastAsia="Calibri" w:cs="Times New Roman"/>
          <w:color w:val="000000" w:themeColor="text1"/>
          <w:kern w:val="0"/>
          <w:position w:val="-36"/>
          <w:sz w:val="26"/>
          <w:szCs w:val="26"/>
          <w:lang w:val="nl-NL"/>
          <w14:ligatures w14:val="none"/>
        </w:rPr>
        <w:object w:dxaOrig="1320" w:dyaOrig="859" w14:anchorId="6CE63089">
          <v:shape id="_x0000_i1027" type="#_x0000_t75" style="width:65.75pt;height:42.9pt" o:ole="">
            <v:imagedata r:id="rId12" o:title=""/>
          </v:shape>
          <o:OLEObject Type="Embed" ProgID="Equation.DSMT4" ShapeID="_x0000_i1027" DrawAspect="Content" ObjectID="_1807513042" r:id="rId13"/>
        </w:object>
      </w:r>
      <w:r w:rsidRPr="00265FE2">
        <w:rPr>
          <w:rFonts w:eastAsia="Calibri" w:cs="Times New Roman"/>
          <w:color w:val="000000" w:themeColor="text1"/>
          <w:kern w:val="0"/>
          <w:sz w:val="26"/>
          <w:szCs w:val="26"/>
          <w:lang w:val="nl-NL"/>
          <w14:ligatures w14:val="none"/>
        </w:rPr>
        <w:tab/>
      </w:r>
      <w:r w:rsidRPr="00265FE2">
        <w:rPr>
          <w:rFonts w:eastAsia="Calibri" w:cs="Times New Roman"/>
          <w:b/>
          <w:bCs/>
          <w:color w:val="000000" w:themeColor="text1"/>
          <w:kern w:val="0"/>
          <w:sz w:val="26"/>
          <w:szCs w:val="26"/>
          <w:lang w:val="nl-NL"/>
          <w14:ligatures w14:val="none"/>
        </w:rPr>
        <w:t xml:space="preserve">C. </w:t>
      </w:r>
      <w:r w:rsidRPr="00265FE2">
        <w:rPr>
          <w:rFonts w:eastAsia="Calibri" w:cs="Times New Roman"/>
          <w:color w:val="000000" w:themeColor="text1"/>
          <w:kern w:val="0"/>
          <w:position w:val="-36"/>
          <w:sz w:val="26"/>
          <w:szCs w:val="26"/>
          <w:lang w:val="nl-NL"/>
          <w14:ligatures w14:val="none"/>
        </w:rPr>
        <w:object w:dxaOrig="1300" w:dyaOrig="859" w14:anchorId="55E0E9CF">
          <v:shape id="_x0000_i1028" type="#_x0000_t75" style="width:65.1pt;height:42.9pt" o:ole="">
            <v:imagedata r:id="rId14" o:title=""/>
          </v:shape>
          <o:OLEObject Type="Embed" ProgID="Equation.DSMT4" ShapeID="_x0000_i1028" DrawAspect="Content" ObjectID="_1807513043" r:id="rId15"/>
        </w:object>
      </w:r>
      <w:r w:rsidRPr="00265FE2">
        <w:rPr>
          <w:rFonts w:eastAsia="Calibri" w:cs="Times New Roman"/>
          <w:color w:val="000000" w:themeColor="text1"/>
          <w:kern w:val="0"/>
          <w:sz w:val="26"/>
          <w:szCs w:val="26"/>
          <w:lang w:val="nl-NL"/>
          <w14:ligatures w14:val="none"/>
        </w:rPr>
        <w:tab/>
      </w:r>
      <w:r w:rsidRPr="00265FE2">
        <w:rPr>
          <w:rFonts w:eastAsia="Calibri" w:cs="Times New Roman"/>
          <w:b/>
          <w:bCs/>
          <w:color w:val="000000" w:themeColor="text1"/>
          <w:kern w:val="0"/>
          <w:sz w:val="26"/>
          <w:szCs w:val="26"/>
          <w:highlight w:val="yellow"/>
          <w:lang w:val="nl-NL"/>
          <w14:ligatures w14:val="none"/>
        </w:rPr>
        <w:t xml:space="preserve">D. </w:t>
      </w:r>
      <w:r w:rsidRPr="00265FE2">
        <w:rPr>
          <w:rFonts w:eastAsia="Calibri" w:cs="Times New Roman"/>
          <w:color w:val="000000" w:themeColor="text1"/>
          <w:kern w:val="0"/>
          <w:position w:val="-36"/>
          <w:sz w:val="26"/>
          <w:szCs w:val="26"/>
          <w:highlight w:val="yellow"/>
          <w:lang w:val="nl-NL"/>
          <w14:ligatures w14:val="none"/>
        </w:rPr>
        <w:object w:dxaOrig="1480" w:dyaOrig="859" w14:anchorId="307695B9">
          <v:shape id="_x0000_i1029" type="#_x0000_t75" style="width:74.1pt;height:42.9pt" o:ole="">
            <v:imagedata r:id="rId16" o:title=""/>
          </v:shape>
          <o:OLEObject Type="Embed" ProgID="Equation.DSMT4" ShapeID="_x0000_i1029" DrawAspect="Content" ObjectID="_1807513044" r:id="rId17"/>
        </w:object>
      </w:r>
    </w:p>
    <w:p w14:paraId="39DB3EE9" w14:textId="77777777" w:rsidR="008C110C" w:rsidRPr="00265FE2" w:rsidRDefault="00887D3B" w:rsidP="005D0A65">
      <w:pPr>
        <w:spacing w:line="312" w:lineRule="auto"/>
        <w:rPr>
          <w:rFonts w:cs="Times New Roman"/>
          <w:color w:val="000000" w:themeColor="text1"/>
          <w:sz w:val="26"/>
          <w:szCs w:val="26"/>
          <w14:ligatures w14:val="none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2. </w:t>
      </w:r>
      <w:r w:rsidR="008C110C" w:rsidRPr="00265FE2">
        <w:rPr>
          <w:rFonts w:cs="Times New Roman"/>
          <w:color w:val="000000" w:themeColor="text1"/>
          <w:sz w:val="26"/>
          <w:szCs w:val="26"/>
          <w14:ligatures w14:val="none"/>
        </w:rPr>
        <w:t>Cho biết</w:t>
      </w:r>
      <w:r w:rsidR="008C110C" w:rsidRPr="00265FE2">
        <w:rPr>
          <w:rFonts w:cs="Times New Roman"/>
          <w:color w:val="000000" w:themeColor="text1"/>
          <w:position w:val="-6"/>
          <w:sz w:val="26"/>
          <w:szCs w:val="26"/>
          <w14:ligatures w14:val="none"/>
        </w:rPr>
        <w:object w:dxaOrig="540" w:dyaOrig="285" w14:anchorId="6BA50027">
          <v:shape id="_x0000_i1030" type="#_x0000_t75" style="width:27pt;height:14.55pt" o:ole="">
            <v:imagedata r:id="rId18" o:title=""/>
          </v:shape>
          <o:OLEObject Type="Embed" ProgID="Equation.DSMT4" ShapeID="_x0000_i1030" DrawAspect="Content" ObjectID="_1807513045" r:id="rId19"/>
        </w:object>
      </w:r>
      <w:r w:rsidR="008C110C" w:rsidRPr="00265FE2">
        <w:rPr>
          <w:rFonts w:cs="Times New Roman"/>
          <w:color w:val="000000" w:themeColor="text1"/>
          <w:sz w:val="26"/>
          <w:szCs w:val="26"/>
          <w14:ligatures w14:val="none"/>
        </w:rPr>
        <w:t>, các bất đẳng thức nào sau đây đúng?</w:t>
      </w:r>
    </w:p>
    <w:p w14:paraId="2B093E7F" w14:textId="77777777" w:rsidR="008C110C" w:rsidRPr="00265FE2" w:rsidRDefault="008C110C" w:rsidP="005D0A65">
      <w:pPr>
        <w:keepNext/>
        <w:keepLines/>
        <w:spacing w:line="312" w:lineRule="auto"/>
        <w:jc w:val="both"/>
        <w:outlineLvl w:val="3"/>
        <w:rPr>
          <w:rFonts w:eastAsiaTheme="majorEastAsia" w:cs="Times New Roman"/>
          <w:bCs/>
          <w:i/>
          <w:iCs/>
          <w:color w:val="000000" w:themeColor="text1"/>
          <w:sz w:val="26"/>
          <w:szCs w:val="26"/>
          <w14:ligatures w14:val="none"/>
        </w:rPr>
      </w:pPr>
      <w:r w:rsidRPr="00265FE2">
        <w:rPr>
          <w:rFonts w:eastAsiaTheme="majorEastAsia" w:cs="Times New Roman"/>
          <w:b/>
          <w:bCs/>
          <w:i/>
          <w:iCs/>
          <w:color w:val="000000" w:themeColor="text1"/>
          <w:sz w:val="26"/>
          <w:szCs w:val="26"/>
          <w14:ligatures w14:val="none"/>
        </w:rPr>
        <w:t xml:space="preserve">A. </w:t>
      </w:r>
      <w:r w:rsidRPr="00265FE2">
        <w:rPr>
          <w:rFonts w:eastAsiaTheme="majorEastAsia" w:cs="Times New Roman"/>
          <w:i/>
          <w:iCs/>
          <w:color w:val="000000" w:themeColor="text1"/>
          <w:position w:val="-6"/>
          <w:sz w:val="26"/>
          <w:szCs w:val="26"/>
          <w14:ligatures w14:val="none"/>
        </w:rPr>
        <w:object w:dxaOrig="780" w:dyaOrig="285" w14:anchorId="3403B9CD">
          <v:shape id="_x0000_i1031" type="#_x0000_t75" style="width:38.75pt;height:14.55pt" o:ole="">
            <v:imagedata r:id="rId20" o:title=""/>
          </v:shape>
          <o:OLEObject Type="Embed" ProgID="Equation.DSMT4" ShapeID="_x0000_i1031" DrawAspect="Content" ObjectID="_1807513046" r:id="rId21"/>
        </w:object>
      </w:r>
      <w:r w:rsidRPr="00265FE2">
        <w:rPr>
          <w:rFonts w:eastAsiaTheme="majorEastAsia" w:cs="Times New Roman"/>
          <w:i/>
          <w:iCs/>
          <w:color w:val="000000" w:themeColor="text1"/>
          <w:sz w:val="26"/>
          <w:szCs w:val="26"/>
          <w14:ligatures w14:val="none"/>
        </w:rPr>
        <w:tab/>
      </w:r>
      <w:r w:rsidRPr="00265FE2">
        <w:rPr>
          <w:rFonts w:eastAsiaTheme="majorEastAsia" w:cs="Times New Roman"/>
          <w:i/>
          <w:iCs/>
          <w:color w:val="000000" w:themeColor="text1"/>
          <w:sz w:val="26"/>
          <w:szCs w:val="26"/>
          <w14:ligatures w14:val="none"/>
        </w:rPr>
        <w:tab/>
      </w:r>
      <w:r w:rsidRPr="00265FE2">
        <w:rPr>
          <w:rFonts w:eastAsiaTheme="majorEastAsia" w:cs="Times New Roman"/>
          <w:b/>
          <w:bCs/>
          <w:i/>
          <w:iCs/>
          <w:color w:val="000000" w:themeColor="text1"/>
          <w:sz w:val="26"/>
          <w:szCs w:val="26"/>
          <w:highlight w:val="yellow"/>
          <w14:ligatures w14:val="none"/>
        </w:rPr>
        <w:t>B.</w:t>
      </w:r>
      <w:r w:rsidRPr="00265FE2">
        <w:rPr>
          <w:rFonts w:eastAsiaTheme="majorEastAsia" w:cs="Times New Roman"/>
          <w:i/>
          <w:iCs/>
          <w:color w:val="000000" w:themeColor="text1"/>
          <w:position w:val="-6"/>
          <w:sz w:val="26"/>
          <w:szCs w:val="26"/>
          <w:highlight w:val="yellow"/>
          <w14:ligatures w14:val="none"/>
        </w:rPr>
        <w:object w:dxaOrig="1395" w:dyaOrig="285" w14:anchorId="0DFBBB07">
          <v:shape id="_x0000_i1032" type="#_x0000_t75" style="width:69.9pt;height:14.55pt" o:ole="">
            <v:imagedata r:id="rId22" o:title=""/>
          </v:shape>
          <o:OLEObject Type="Embed" ProgID="Equation.DSMT4" ShapeID="_x0000_i1032" DrawAspect="Content" ObjectID="_1807513047" r:id="rId23"/>
        </w:object>
      </w:r>
      <w:r w:rsidRPr="00265FE2">
        <w:rPr>
          <w:rFonts w:eastAsiaTheme="majorEastAsia" w:cs="Times New Roman"/>
          <w:i/>
          <w:iCs/>
          <w:color w:val="000000" w:themeColor="text1"/>
          <w:sz w:val="26"/>
          <w:szCs w:val="26"/>
          <w:lang w:val="fr-FR"/>
          <w14:ligatures w14:val="none"/>
        </w:rPr>
        <w:tab/>
      </w:r>
      <w:r w:rsidRPr="00265FE2">
        <w:rPr>
          <w:rFonts w:eastAsiaTheme="majorEastAsia" w:cs="Times New Roman"/>
          <w:i/>
          <w:iCs/>
          <w:color w:val="000000" w:themeColor="text1"/>
          <w:sz w:val="26"/>
          <w:szCs w:val="26"/>
          <w14:ligatures w14:val="none"/>
        </w:rPr>
        <w:tab/>
      </w:r>
      <w:r w:rsidRPr="00265FE2">
        <w:rPr>
          <w:rFonts w:eastAsiaTheme="majorEastAsia" w:cs="Times New Roman"/>
          <w:b/>
          <w:bCs/>
          <w:i/>
          <w:iCs/>
          <w:color w:val="000000" w:themeColor="text1"/>
          <w:sz w:val="26"/>
          <w:szCs w:val="26"/>
          <w14:ligatures w14:val="none"/>
        </w:rPr>
        <w:t xml:space="preserve">C. </w:t>
      </w:r>
      <w:r w:rsidRPr="00265FE2">
        <w:rPr>
          <w:rFonts w:eastAsiaTheme="majorEastAsia" w:cs="Times New Roman"/>
          <w:i/>
          <w:iCs/>
          <w:color w:val="000000" w:themeColor="text1"/>
          <w:position w:val="-6"/>
          <w:sz w:val="26"/>
          <w:szCs w:val="26"/>
          <w14:ligatures w14:val="none"/>
        </w:rPr>
        <w:object w:dxaOrig="1035" w:dyaOrig="285" w14:anchorId="0D42AEF2">
          <v:shape id="_x0000_i1033" type="#_x0000_t75" style="width:51.25pt;height:14.55pt" o:ole="">
            <v:imagedata r:id="rId24" o:title=""/>
          </v:shape>
          <o:OLEObject Type="Embed" ProgID="Equation.DSMT4" ShapeID="_x0000_i1033" DrawAspect="Content" ObjectID="_1807513048" r:id="rId25"/>
        </w:object>
      </w:r>
      <w:r w:rsidRPr="00265FE2">
        <w:rPr>
          <w:rFonts w:eastAsiaTheme="majorEastAsia" w:cs="Times New Roman"/>
          <w:i/>
          <w:iCs/>
          <w:color w:val="000000" w:themeColor="text1"/>
          <w:sz w:val="26"/>
          <w:szCs w:val="26"/>
          <w14:ligatures w14:val="none"/>
        </w:rPr>
        <w:tab/>
      </w:r>
      <w:r w:rsidRPr="00265FE2">
        <w:rPr>
          <w:rFonts w:eastAsiaTheme="majorEastAsia" w:cs="Times New Roman"/>
          <w:i/>
          <w:iCs/>
          <w:color w:val="000000" w:themeColor="text1"/>
          <w:sz w:val="26"/>
          <w:szCs w:val="26"/>
          <w14:ligatures w14:val="none"/>
        </w:rPr>
        <w:tab/>
      </w:r>
      <w:r w:rsidRPr="00265FE2">
        <w:rPr>
          <w:rFonts w:eastAsiaTheme="majorEastAsia" w:cs="Times New Roman"/>
          <w:b/>
          <w:bCs/>
          <w:i/>
          <w:iCs/>
          <w:color w:val="000000" w:themeColor="text1"/>
          <w:sz w:val="26"/>
          <w:szCs w:val="26"/>
          <w14:ligatures w14:val="none"/>
        </w:rPr>
        <w:t xml:space="preserve">D. </w:t>
      </w:r>
      <w:r w:rsidRPr="00265FE2">
        <w:rPr>
          <w:rFonts w:eastAsiaTheme="majorEastAsia" w:cs="Times New Roman"/>
          <w:i/>
          <w:iCs/>
          <w:color w:val="000000" w:themeColor="text1"/>
          <w:position w:val="-6"/>
          <w:sz w:val="26"/>
          <w:szCs w:val="26"/>
          <w14:ligatures w14:val="none"/>
        </w:rPr>
        <w:object w:dxaOrig="1425" w:dyaOrig="285" w14:anchorId="523E449E">
          <v:shape id="_x0000_i1034" type="#_x0000_t75" style="width:71.3pt;height:14.55pt" o:ole="">
            <v:imagedata r:id="rId26" o:title=""/>
          </v:shape>
          <o:OLEObject Type="Embed" ProgID="Equation.DSMT4" ShapeID="_x0000_i1034" DrawAspect="Content" ObjectID="_1807513049" r:id="rId27"/>
        </w:object>
      </w:r>
    </w:p>
    <w:p w14:paraId="38124634" w14:textId="77777777" w:rsidR="008C110C" w:rsidRPr="00265FE2" w:rsidRDefault="00C62D60" w:rsidP="005D0A65">
      <w:pPr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3. </w:t>
      </w:r>
      <w:r w:rsidR="008C110C" w:rsidRPr="00265FE2">
        <w:rPr>
          <w:rFonts w:cs="Times New Roman"/>
          <w:color w:val="000000" w:themeColor="text1"/>
          <w:sz w:val="26"/>
          <w:szCs w:val="26"/>
        </w:rPr>
        <w:t xml:space="preserve">Cho tam giác </w:t>
      </w:r>
      <w:r w:rsidR="008C110C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560" w:dyaOrig="279" w14:anchorId="1BFA58C8">
          <v:shape id="_x0000_i1035" type="#_x0000_t75" style="width:27.7pt;height:14.55pt" o:ole="">
            <v:imagedata r:id="rId28" o:title=""/>
          </v:shape>
          <o:OLEObject Type="Embed" ProgID="Equation.DSMT4" ShapeID="_x0000_i1035" DrawAspect="Content" ObjectID="_1807513050" r:id="rId29"/>
        </w:object>
      </w:r>
      <w:r w:rsidR="008C110C" w:rsidRPr="00265FE2">
        <w:rPr>
          <w:rFonts w:cs="Times New Roman"/>
          <w:color w:val="000000" w:themeColor="text1"/>
          <w:sz w:val="26"/>
          <w:szCs w:val="26"/>
        </w:rPr>
        <w:t xml:space="preserve"> cân tại </w:t>
      </w:r>
      <w:r w:rsidR="008C110C"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240" w:dyaOrig="260" w14:anchorId="6E2CA122">
          <v:shape id="_x0000_i1036" type="#_x0000_t75" style="width:12.45pt;height:13.85pt" o:ole="">
            <v:imagedata r:id="rId30" o:title=""/>
          </v:shape>
          <o:OLEObject Type="Embed" ProgID="Equation.DSMT4" ShapeID="_x0000_i1036" DrawAspect="Content" ObjectID="_1807513051" r:id="rId31"/>
        </w:object>
      </w:r>
      <w:r w:rsidR="008C110C" w:rsidRPr="00265FE2">
        <w:rPr>
          <w:rFonts w:cs="Times New Roman"/>
          <w:color w:val="000000" w:themeColor="text1"/>
          <w:sz w:val="26"/>
          <w:szCs w:val="26"/>
        </w:rPr>
        <w:t xml:space="preserve"> có </w:t>
      </w:r>
      <w:r w:rsidR="008C110C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1180" w:dyaOrig="360" w14:anchorId="412E8332">
          <v:shape id="_x0000_i1037" type="#_x0000_t75" style="width:58.85pt;height:18pt" o:ole="">
            <v:imagedata r:id="rId32" o:title=""/>
          </v:shape>
          <o:OLEObject Type="Embed" ProgID="Equation.DSMT4" ShapeID="_x0000_i1037" DrawAspect="Content" ObjectID="_1807513052" r:id="rId33"/>
        </w:object>
      </w:r>
      <w:r w:rsidR="008C110C" w:rsidRPr="00265FE2">
        <w:rPr>
          <w:rFonts w:cs="Times New Roman"/>
          <w:color w:val="000000" w:themeColor="text1"/>
          <w:sz w:val="26"/>
          <w:szCs w:val="26"/>
        </w:rPr>
        <w:t xml:space="preserve">, </w:t>
      </w:r>
      <w:r w:rsidR="008C110C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1240" w:dyaOrig="279" w14:anchorId="306BFA18">
          <v:shape id="_x0000_i1038" type="#_x0000_t75" style="width:62.3pt;height:14.55pt" o:ole="">
            <v:imagedata r:id="rId34" o:title=""/>
          </v:shape>
          <o:OLEObject Type="Embed" ProgID="Equation.DSMT4" ShapeID="_x0000_i1038" DrawAspect="Content" ObjectID="_1807513053" r:id="rId35"/>
        </w:object>
      </w:r>
      <w:r w:rsidR="008C110C" w:rsidRPr="00265FE2">
        <w:rPr>
          <w:rFonts w:cs="Times New Roman"/>
          <w:color w:val="000000" w:themeColor="text1"/>
          <w:sz w:val="26"/>
          <w:szCs w:val="26"/>
        </w:rPr>
        <w:t xml:space="preserve">. Tính độ dài đường cao </w:t>
      </w:r>
      <w:r w:rsidR="008C110C"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440" w:dyaOrig="260" w14:anchorId="396637E5">
          <v:shape id="_x0000_i1039" type="#_x0000_t75" style="width:22.15pt;height:13.85pt" o:ole="">
            <v:imagedata r:id="rId36" o:title=""/>
          </v:shape>
          <o:OLEObject Type="Embed" ProgID="Equation.DSMT4" ShapeID="_x0000_i1039" DrawAspect="Content" ObjectID="_1807513054" r:id="rId37"/>
        </w:object>
      </w:r>
      <w:r w:rsidR="008C110C" w:rsidRPr="00265FE2">
        <w:rPr>
          <w:rFonts w:cs="Times New Roman"/>
          <w:color w:val="000000" w:themeColor="text1"/>
          <w:sz w:val="26"/>
          <w:szCs w:val="26"/>
        </w:rPr>
        <w:t>.</w:t>
      </w:r>
    </w:p>
    <w:p w14:paraId="301C101C" w14:textId="47C926CE" w:rsidR="008C110C" w:rsidRPr="00265FE2" w:rsidRDefault="008C110C" w:rsidP="005D0A65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cs="Times New Roman"/>
          <w:bCs/>
          <w:color w:val="000000" w:themeColor="text1"/>
          <w:sz w:val="26"/>
          <w:szCs w:val="26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</w:rPr>
        <w:t xml:space="preserve">A. </w:t>
      </w:r>
      <w:r w:rsidRPr="00265FE2">
        <w:rPr>
          <w:rFonts w:cs="Times New Roman"/>
          <w:color w:val="000000" w:themeColor="text1"/>
          <w:position w:val="-8"/>
          <w:sz w:val="26"/>
          <w:szCs w:val="26"/>
        </w:rPr>
        <w:object w:dxaOrig="1460" w:dyaOrig="360" w14:anchorId="217B297B">
          <v:shape id="_x0000_i1040" type="#_x0000_t75" style="width:73.4pt;height:18pt" o:ole="">
            <v:imagedata r:id="rId38" o:title=""/>
          </v:shape>
          <o:OLEObject Type="Embed" ProgID="Equation.DSMT4" ShapeID="_x0000_i1040" DrawAspect="Content" ObjectID="_1807513055" r:id="rId39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.     </w:t>
      </w:r>
      <w:r w:rsidRPr="00265FE2">
        <w:rPr>
          <w:rFonts w:cs="Times New Roman"/>
          <w:b/>
          <w:bCs/>
          <w:color w:val="000000" w:themeColor="text1"/>
          <w:sz w:val="26"/>
          <w:szCs w:val="26"/>
          <w:highlight w:val="yellow"/>
        </w:rPr>
        <w:t xml:space="preserve">B. </w:t>
      </w:r>
      <w:r w:rsidR="00B56E77" w:rsidRPr="00265FE2">
        <w:rPr>
          <w:rFonts w:cs="Times New Roman"/>
          <w:color w:val="000000" w:themeColor="text1"/>
          <w:position w:val="-8"/>
          <w:sz w:val="26"/>
          <w:szCs w:val="26"/>
          <w:highlight w:val="yellow"/>
        </w:rPr>
        <w:object w:dxaOrig="1460" w:dyaOrig="360" w14:anchorId="0CF30CA2">
          <v:shape id="_x0000_i1041" type="#_x0000_t75" style="width:73.4pt;height:18pt" o:ole="">
            <v:imagedata r:id="rId40" o:title=""/>
          </v:shape>
          <o:OLEObject Type="Embed" ProgID="Equation.DSMT4" ShapeID="_x0000_i1041" DrawAspect="Content" ObjectID="_1807513056" r:id="rId41"/>
        </w:object>
      </w:r>
      <w:r w:rsidRPr="00265FE2">
        <w:rPr>
          <w:rFonts w:cs="Times New Roman"/>
          <w:color w:val="000000" w:themeColor="text1"/>
          <w:sz w:val="26"/>
          <w:szCs w:val="26"/>
          <w:highlight w:val="yellow"/>
        </w:rPr>
        <w:t>.</w:t>
      </w:r>
      <w:r w:rsidRPr="00265FE2">
        <w:rPr>
          <w:rFonts w:cs="Times New Roman"/>
          <w:color w:val="000000" w:themeColor="text1"/>
          <w:sz w:val="26"/>
          <w:szCs w:val="26"/>
        </w:rPr>
        <w:t xml:space="preserve">                </w:t>
      </w:r>
      <w:r w:rsidRPr="00265FE2">
        <w:rPr>
          <w:rFonts w:cs="Times New Roman"/>
          <w:b/>
          <w:bCs/>
          <w:color w:val="000000" w:themeColor="text1"/>
          <w:sz w:val="26"/>
          <w:szCs w:val="26"/>
        </w:rPr>
        <w:t xml:space="preserve">C.  </w:t>
      </w:r>
      <w:r w:rsidRPr="00265FE2">
        <w:rPr>
          <w:rFonts w:cs="Times New Roman"/>
          <w:color w:val="000000" w:themeColor="text1"/>
          <w:position w:val="-8"/>
          <w:sz w:val="26"/>
          <w:szCs w:val="26"/>
        </w:rPr>
        <w:object w:dxaOrig="1480" w:dyaOrig="360" w14:anchorId="63385820">
          <v:shape id="_x0000_i1042" type="#_x0000_t75" style="width:74.1pt;height:18pt" o:ole="">
            <v:imagedata r:id="rId42" o:title=""/>
          </v:shape>
          <o:OLEObject Type="Embed" ProgID="Equation.DSMT4" ShapeID="_x0000_i1042" DrawAspect="Content" ObjectID="_1807513057" r:id="rId43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.   </w:t>
      </w:r>
      <w:r w:rsidRPr="00265FE2">
        <w:rPr>
          <w:rFonts w:cs="Times New Roman"/>
          <w:b/>
          <w:bCs/>
          <w:color w:val="000000" w:themeColor="text1"/>
          <w:sz w:val="26"/>
          <w:szCs w:val="26"/>
        </w:rPr>
        <w:t xml:space="preserve">D. </w:t>
      </w:r>
      <w:r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1160" w:dyaOrig="279" w14:anchorId="0399A316">
          <v:shape id="_x0000_i1043" type="#_x0000_t75" style="width:57.45pt;height:14.55pt" o:ole="">
            <v:imagedata r:id="rId44" o:title=""/>
          </v:shape>
          <o:OLEObject Type="Embed" ProgID="Equation.DSMT4" ShapeID="_x0000_i1043" DrawAspect="Content" ObjectID="_1807513058" r:id="rId45"/>
        </w:object>
      </w:r>
      <w:r w:rsidRPr="00265FE2">
        <w:rPr>
          <w:rFonts w:cs="Times New Roman"/>
          <w:color w:val="000000" w:themeColor="text1"/>
          <w:sz w:val="26"/>
          <w:szCs w:val="26"/>
        </w:rPr>
        <w:t>.</w:t>
      </w:r>
    </w:p>
    <w:p w14:paraId="488FA308" w14:textId="77777777" w:rsidR="00A867F8" w:rsidRPr="00265FE2" w:rsidRDefault="00A867F8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47686125" w14:textId="0B8B7172" w:rsidR="00A867F8" w:rsidRPr="00265FE2" w:rsidRDefault="00A867F8" w:rsidP="005D0A65">
      <w:pPr>
        <w:spacing w:line="312" w:lineRule="auto"/>
        <w:jc w:val="center"/>
        <w:rPr>
          <w:rFonts w:cs="Times New Roman"/>
          <w:b/>
          <w:color w:val="000000" w:themeColor="text1"/>
          <w:sz w:val="26"/>
          <w:szCs w:val="26"/>
        </w:rPr>
      </w:pPr>
      <w:r w:rsidRPr="00265FE2">
        <w:rPr>
          <w:rFonts w:cs="Times New Roman"/>
          <w:b/>
          <w:noProof/>
          <w:color w:val="000000" w:themeColor="text1"/>
          <w:sz w:val="26"/>
          <w:szCs w:val="26"/>
        </w:rPr>
        <w:drawing>
          <wp:inline distT="0" distB="0" distL="0" distR="0" wp14:anchorId="72BDDF10" wp14:editId="09654390">
            <wp:extent cx="2587924" cy="1250950"/>
            <wp:effectExtent l="0" t="0" r="3175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533" cy="12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39E9D" w14:textId="77777777" w:rsidR="00A867F8" w:rsidRPr="00265FE2" w:rsidRDefault="00A867F8" w:rsidP="005D0A65">
      <w:pPr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 xml:space="preserve">Ta có: </w:t>
      </w:r>
      <w:r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675" w:dyaOrig="285" w14:anchorId="792368C0">
          <v:shape id="_x0000_i1044" type="#_x0000_t75" style="width:33.9pt;height:14.55pt" o:ole="">
            <v:imagedata r:id="rId47" o:title=""/>
          </v:shape>
          <o:OLEObject Type="Embed" ProgID="Equation.DSMT4" ShapeID="_x0000_i1044" DrawAspect="Content" ObjectID="_1807513059" r:id="rId48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 cân tại </w:t>
      </w:r>
      <w:r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240" w:dyaOrig="270" w14:anchorId="5E76809D">
          <v:shape id="_x0000_i1045" type="#_x0000_t75" style="width:12.45pt;height:13.85pt" o:ole="">
            <v:imagedata r:id="rId30" o:title=""/>
          </v:shape>
          <o:OLEObject Type="Embed" ProgID="Equation.DSMT4" ShapeID="_x0000_i1045" DrawAspect="Content" ObjectID="_1807513060" r:id="rId49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, nên ta có </w:t>
      </w:r>
      <w:r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2625" w:dyaOrig="360" w14:anchorId="0330F269">
          <v:shape id="_x0000_i1046" type="#_x0000_t75" style="width:130.85pt;height:18pt" o:ole="">
            <v:imagedata r:id="rId50" o:title=""/>
          </v:shape>
          <o:OLEObject Type="Embed" ProgID="Equation.DSMT4" ShapeID="_x0000_i1046" DrawAspect="Content" ObjectID="_1807513061" r:id="rId51"/>
        </w:object>
      </w:r>
      <w:r w:rsidRPr="00265FE2">
        <w:rPr>
          <w:rFonts w:cs="Times New Roman"/>
          <w:color w:val="000000" w:themeColor="text1"/>
          <w:sz w:val="26"/>
          <w:szCs w:val="26"/>
        </w:rPr>
        <w:t>.</w:t>
      </w:r>
    </w:p>
    <w:p w14:paraId="2AC89C2B" w14:textId="77777777" w:rsidR="00A867F8" w:rsidRPr="00265FE2" w:rsidRDefault="00A867F8" w:rsidP="005D0A65">
      <w:pPr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 xml:space="preserve">Lại có </w:t>
      </w:r>
      <w:r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285" w:dyaOrig="270" w14:anchorId="07D064CA">
          <v:shape id="_x0000_i1047" type="#_x0000_t75" style="width:14.55pt;height:13.85pt" o:ole="">
            <v:imagedata r:id="rId52" o:title=""/>
          </v:shape>
          <o:OLEObject Type="Embed" ProgID="Equation.DSMT4" ShapeID="_x0000_i1047" DrawAspect="Content" ObjectID="_1807513062" r:id="rId53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 là trung điểm của </w:t>
      </w:r>
      <w:r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2445" w:dyaOrig="285" w14:anchorId="60B7472A">
          <v:shape id="_x0000_i1048" type="#_x0000_t75" style="width:121.85pt;height:14.55pt" o:ole="">
            <v:imagedata r:id="rId54" o:title=""/>
          </v:shape>
          <o:OLEObject Type="Embed" ProgID="Equation.DSMT4" ShapeID="_x0000_i1048" DrawAspect="Content" ObjectID="_1807513063" r:id="rId55"/>
        </w:object>
      </w:r>
      <w:r w:rsidRPr="00265FE2">
        <w:rPr>
          <w:rFonts w:cs="Times New Roman"/>
          <w:color w:val="000000" w:themeColor="text1"/>
          <w:sz w:val="26"/>
          <w:szCs w:val="26"/>
        </w:rPr>
        <w:t>.</w:t>
      </w:r>
    </w:p>
    <w:p w14:paraId="6D1BDAC3" w14:textId="77777777" w:rsidR="00A867F8" w:rsidRPr="00265FE2" w:rsidRDefault="00A867F8" w:rsidP="005D0A65">
      <w:pPr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 xml:space="preserve">Xét </w:t>
      </w:r>
      <w:r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720" w:dyaOrig="270" w14:anchorId="7232066A">
          <v:shape id="_x0000_i1049" type="#_x0000_t75" style="width:36pt;height:13.85pt" o:ole="">
            <v:imagedata r:id="rId56" o:title=""/>
          </v:shape>
          <o:OLEObject Type="Embed" ProgID="Equation.DSMT4" ShapeID="_x0000_i1049" DrawAspect="Content" ObjectID="_1807513064" r:id="rId57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 vuông tại </w:t>
      </w:r>
      <w:r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285" w:dyaOrig="270" w14:anchorId="042CFE35">
          <v:shape id="_x0000_i1050" type="#_x0000_t75" style="width:14.55pt;height:13.85pt" o:ole="">
            <v:imagedata r:id="rId52" o:title=""/>
          </v:shape>
          <o:OLEObject Type="Embed" ProgID="Equation.DSMT4" ShapeID="_x0000_i1050" DrawAspect="Content" ObjectID="_1807513065" r:id="rId58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, </w:t>
      </w:r>
      <w:r w:rsidRPr="00265FE2">
        <w:rPr>
          <w:rFonts w:cs="Times New Roman"/>
          <w:color w:val="000000" w:themeColor="text1"/>
          <w:position w:val="-24"/>
          <w:sz w:val="26"/>
          <w:szCs w:val="26"/>
        </w:rPr>
        <w:object w:dxaOrig="3870" w:dyaOrig="630" w14:anchorId="4D20E7BB">
          <v:shape id="_x0000_i1051" type="#_x0000_t75" style="width:193.85pt;height:31.15pt" o:ole="">
            <v:imagedata r:id="rId59" o:title=""/>
          </v:shape>
          <o:OLEObject Type="Embed" ProgID="Equation.DSMT4" ShapeID="_x0000_i1051" DrawAspect="Content" ObjectID="_1807513066" r:id="rId60"/>
        </w:object>
      </w:r>
      <w:r w:rsidRPr="00265FE2">
        <w:rPr>
          <w:rFonts w:cs="Times New Roman"/>
          <w:color w:val="000000" w:themeColor="text1"/>
          <w:sz w:val="26"/>
          <w:szCs w:val="26"/>
        </w:rPr>
        <w:t>.</w:t>
      </w:r>
    </w:p>
    <w:p w14:paraId="60A44D12" w14:textId="77777777" w:rsidR="00A867F8" w:rsidRPr="00265FE2" w:rsidRDefault="00A867F8" w:rsidP="005D0A65">
      <w:pPr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 xml:space="preserve">                                                                 </w:t>
      </w:r>
      <w:r w:rsidRPr="00265FE2">
        <w:rPr>
          <w:rFonts w:cs="Times New Roman"/>
          <w:color w:val="000000" w:themeColor="text1"/>
          <w:position w:val="-24"/>
          <w:sz w:val="26"/>
          <w:szCs w:val="26"/>
        </w:rPr>
        <w:object w:dxaOrig="2655" w:dyaOrig="675" w14:anchorId="0266DEC8">
          <v:shape id="_x0000_i1052" type="#_x0000_t75" style="width:132.9pt;height:33.9pt" o:ole="">
            <v:imagedata r:id="rId61" o:title=""/>
          </v:shape>
          <o:OLEObject Type="Embed" ProgID="Equation.DSMT4" ShapeID="_x0000_i1052" DrawAspect="Content" ObjectID="_1807513067" r:id="rId62"/>
        </w:object>
      </w:r>
    </w:p>
    <w:p w14:paraId="5E42C894" w14:textId="60D75D5E" w:rsidR="00316ABF" w:rsidRPr="00265FE2" w:rsidRDefault="00A867F8" w:rsidP="005D0A65">
      <w:pPr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 xml:space="preserve">                                                                </w:t>
      </w:r>
      <w:r w:rsidRPr="00265FE2">
        <w:rPr>
          <w:rFonts w:cs="Times New Roman"/>
          <w:color w:val="000000" w:themeColor="text1"/>
          <w:position w:val="-8"/>
          <w:sz w:val="26"/>
          <w:szCs w:val="26"/>
        </w:rPr>
        <w:object w:dxaOrig="1755" w:dyaOrig="360" w14:anchorId="3F7D5D12">
          <v:shape id="_x0000_i1053" type="#_x0000_t75" style="width:87.9pt;height:18pt" o:ole="">
            <v:imagedata r:id="rId63" o:title=""/>
          </v:shape>
          <o:OLEObject Type="Embed" ProgID="Equation.DSMT4" ShapeID="_x0000_i1053" DrawAspect="Content" ObjectID="_1807513068" r:id="rId64"/>
        </w:object>
      </w:r>
      <w:r w:rsidRPr="00265FE2">
        <w:rPr>
          <w:rFonts w:cs="Times New Roman"/>
          <w:color w:val="000000" w:themeColor="text1"/>
          <w:sz w:val="26"/>
          <w:szCs w:val="26"/>
        </w:rPr>
        <w:t>.</w:t>
      </w:r>
    </w:p>
    <w:p w14:paraId="03FE1713" w14:textId="18D92148" w:rsidR="008D5ED9" w:rsidRPr="00265FE2" w:rsidRDefault="006278BB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4. </w:t>
      </w:r>
      <w:r w:rsidR="00FB1B20" w:rsidRPr="00265FE2">
        <w:rPr>
          <w:rFonts w:eastAsia="Calibri" w:cs="Times New Roman"/>
          <w:color w:val="000000" w:themeColor="text1"/>
          <w:sz w:val="26"/>
          <w:szCs w:val="26"/>
        </w:rPr>
        <w:t>Trên mặt phẳng tọa độ Oxy. Cho đường tròn (O;4cm) và điểm I(5;5). Vẽ đường tròn (I;3cm).</w:t>
      </w:r>
    </w:p>
    <w:p w14:paraId="2E508804" w14:textId="77777777" w:rsidR="00B56E77" w:rsidRPr="00265FE2" w:rsidRDefault="006278BB" w:rsidP="005D0A65">
      <w:pPr>
        <w:tabs>
          <w:tab w:val="left" w:pos="284"/>
        </w:tabs>
        <w:spacing w:line="312" w:lineRule="auto"/>
        <w:contextualSpacing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265FE2">
        <w:rPr>
          <w:rFonts w:eastAsia="Calibri" w:cs="Times New Roman"/>
          <w:color w:val="000000" w:themeColor="text1"/>
          <w:sz w:val="26"/>
          <w:szCs w:val="26"/>
        </w:rPr>
        <w:t xml:space="preserve">Vị trí tương đối của hai đường tròn trên là: </w:t>
      </w:r>
    </w:p>
    <w:p w14:paraId="4FF34085" w14:textId="50505ADA" w:rsidR="00B56E77" w:rsidRPr="00265FE2" w:rsidRDefault="00B56E77" w:rsidP="005D0A65">
      <w:pPr>
        <w:tabs>
          <w:tab w:val="left" w:pos="284"/>
        </w:tabs>
        <w:spacing w:line="312" w:lineRule="auto"/>
        <w:contextualSpacing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Pr="00265FE2">
        <w:rPr>
          <w:rFonts w:eastAsia="Calibri" w:cs="Times New Roman"/>
          <w:color w:val="000000" w:themeColor="text1"/>
          <w:sz w:val="26"/>
          <w:szCs w:val="26"/>
        </w:rPr>
        <w:t>Tiếp xúc trong</w:t>
      </w:r>
      <w:r w:rsidRPr="00265FE2">
        <w:rPr>
          <w:rFonts w:eastAsia="Calibri" w:cs="Times New Roman"/>
          <w:b/>
          <w:color w:val="000000" w:themeColor="text1"/>
          <w:sz w:val="26"/>
          <w:szCs w:val="26"/>
        </w:rPr>
        <w:t xml:space="preserve">      </w:t>
      </w: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 B. </w:t>
      </w:r>
      <w:r w:rsidRPr="00265FE2">
        <w:rPr>
          <w:rFonts w:eastAsia="Calibri" w:cs="Times New Roman"/>
          <w:color w:val="000000" w:themeColor="text1"/>
          <w:sz w:val="26"/>
          <w:szCs w:val="26"/>
        </w:rPr>
        <w:t>Tiếp xúc ngoài</w:t>
      </w:r>
      <w:r w:rsidR="00D67D03" w:rsidRPr="00265FE2">
        <w:rPr>
          <w:rFonts w:eastAsia="Calibri" w:cs="Times New Roman"/>
          <w:b/>
          <w:color w:val="000000" w:themeColor="text1"/>
          <w:sz w:val="26"/>
          <w:szCs w:val="26"/>
        </w:rPr>
        <w:t xml:space="preserve">                  </w:t>
      </w:r>
      <w:r w:rsidRPr="00265FE2">
        <w:rPr>
          <w:rFonts w:cs="Times New Roman"/>
          <w:b/>
          <w:color w:val="000000" w:themeColor="text1"/>
          <w:sz w:val="26"/>
          <w:szCs w:val="26"/>
          <w:highlight w:val="yellow"/>
        </w:rPr>
        <w:t xml:space="preserve">C. </w:t>
      </w:r>
      <w:r w:rsidRPr="00265FE2">
        <w:rPr>
          <w:rFonts w:eastAsia="Calibri" w:cs="Times New Roman"/>
          <w:color w:val="000000" w:themeColor="text1"/>
          <w:sz w:val="26"/>
          <w:szCs w:val="26"/>
          <w:highlight w:val="yellow"/>
        </w:rPr>
        <w:t>Ở ngoài nhau</w:t>
      </w:r>
      <w:r w:rsidR="00D67D03" w:rsidRPr="00265FE2">
        <w:rPr>
          <w:rFonts w:eastAsia="Calibri" w:cs="Times New Roman"/>
          <w:b/>
          <w:color w:val="000000" w:themeColor="text1"/>
          <w:sz w:val="26"/>
          <w:szCs w:val="26"/>
        </w:rPr>
        <w:t xml:space="preserve">         </w:t>
      </w: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Pr="00265FE2">
        <w:rPr>
          <w:rFonts w:eastAsia="Calibri" w:cs="Times New Roman"/>
          <w:color w:val="000000" w:themeColor="text1"/>
          <w:sz w:val="26"/>
          <w:szCs w:val="26"/>
        </w:rPr>
        <w:t>Cắt nhau</w:t>
      </w:r>
    </w:p>
    <w:p w14:paraId="1A1E4D1F" w14:textId="77777777" w:rsidR="00CA614F" w:rsidRPr="00265FE2" w:rsidRDefault="00CA614F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305F3315" w14:textId="4F376845" w:rsidR="00CA614F" w:rsidRPr="00265FE2" w:rsidRDefault="00CA614F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>Độ dài OI là độ dài đường chéo của hình vuông cạch 5cm</w:t>
      </w:r>
    </w:p>
    <w:p w14:paraId="1BA80F63" w14:textId="308F3653" w:rsidR="00CA614F" w:rsidRPr="00265FE2" w:rsidRDefault="00CA614F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>Ta có OI</w:t>
      </w:r>
      <w:r w:rsidRPr="00265FE2">
        <w:rPr>
          <w:rFonts w:cs="Times New Roman"/>
          <w:color w:val="000000" w:themeColor="text1"/>
          <w:sz w:val="26"/>
          <w:szCs w:val="26"/>
          <w:vertAlign w:val="superscript"/>
        </w:rPr>
        <w:t>2</w:t>
      </w:r>
      <w:r w:rsidRPr="00265FE2">
        <w:rPr>
          <w:rFonts w:cs="Times New Roman"/>
          <w:color w:val="000000" w:themeColor="text1"/>
          <w:sz w:val="26"/>
          <w:szCs w:val="26"/>
        </w:rPr>
        <w:t xml:space="preserve"> = 5</w:t>
      </w:r>
      <w:r w:rsidRPr="00265FE2">
        <w:rPr>
          <w:rFonts w:cs="Times New Roman"/>
          <w:color w:val="000000" w:themeColor="text1"/>
          <w:sz w:val="26"/>
          <w:szCs w:val="26"/>
          <w:vertAlign w:val="superscript"/>
        </w:rPr>
        <w:t>2</w:t>
      </w:r>
      <w:r w:rsidRPr="00265FE2">
        <w:rPr>
          <w:rFonts w:cs="Times New Roman"/>
          <w:color w:val="000000" w:themeColor="text1"/>
          <w:sz w:val="26"/>
          <w:szCs w:val="26"/>
        </w:rPr>
        <w:t xml:space="preserve"> + 5</w:t>
      </w:r>
      <w:r w:rsidRPr="00265FE2">
        <w:rPr>
          <w:rFonts w:cs="Times New Roman"/>
          <w:color w:val="000000" w:themeColor="text1"/>
          <w:sz w:val="26"/>
          <w:szCs w:val="26"/>
          <w:vertAlign w:val="superscript"/>
        </w:rPr>
        <w:t>2</w:t>
      </w:r>
      <w:r w:rsidR="008722C8" w:rsidRPr="00265FE2">
        <w:rPr>
          <w:rFonts w:cs="Times New Roman"/>
          <w:color w:val="000000" w:themeColor="text1"/>
          <w:sz w:val="26"/>
          <w:szCs w:val="26"/>
        </w:rPr>
        <w:t xml:space="preserve"> =</w:t>
      </w:r>
      <w:r w:rsidRPr="00265FE2">
        <w:rPr>
          <w:rFonts w:cs="Times New Roman"/>
          <w:color w:val="000000" w:themeColor="text1"/>
          <w:sz w:val="26"/>
          <w:szCs w:val="26"/>
        </w:rPr>
        <w:t xml:space="preserve">&gt; </w:t>
      </w:r>
      <w:r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1380" w:dyaOrig="340" w14:anchorId="6800A4D9">
          <v:shape id="_x0000_i1054" type="#_x0000_t75" style="width:69.25pt;height:16.6pt" o:ole="">
            <v:imagedata r:id="rId65" o:title=""/>
          </v:shape>
          <o:OLEObject Type="Embed" ProgID="Equation.DSMT4" ShapeID="_x0000_i1054" DrawAspect="Content" ObjectID="_1807513069" r:id="rId66"/>
        </w:object>
      </w:r>
    </w:p>
    <w:p w14:paraId="74052536" w14:textId="05067870" w:rsidR="00CA614F" w:rsidRPr="00265FE2" w:rsidRDefault="00CA614F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>Khi đó R + r = 4 + 3 = 7cm</w:t>
      </w:r>
    </w:p>
    <w:p w14:paraId="131A40BF" w14:textId="490FAE4D" w:rsidR="00CA614F" w:rsidRPr="00265FE2" w:rsidRDefault="00CA614F" w:rsidP="005D0A65">
      <w:pPr>
        <w:spacing w:line="312" w:lineRule="auto"/>
        <w:rPr>
          <w:rFonts w:cs="Times New Roman"/>
          <w:b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 xml:space="preserve">Vì </w:t>
      </w:r>
      <w:r w:rsidR="008722C8" w:rsidRPr="00265FE2">
        <w:rPr>
          <w:rFonts w:cs="Times New Roman"/>
          <w:color w:val="000000" w:themeColor="text1"/>
          <w:position w:val="-8"/>
          <w:sz w:val="26"/>
          <w:szCs w:val="26"/>
        </w:rPr>
        <w:object w:dxaOrig="2000" w:dyaOrig="360" w14:anchorId="6A30D186">
          <v:shape id="_x0000_i1055" type="#_x0000_t75" style="width:100.4pt;height:18pt" o:ole="">
            <v:imagedata r:id="rId67" o:title=""/>
          </v:shape>
          <o:OLEObject Type="Embed" ProgID="Equation.DSMT4" ShapeID="_x0000_i1055" DrawAspect="Content" ObjectID="_1807513070" r:id="rId68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 =&gt; hai đường tròn (O) và (I) ở ngoài nhau.</w:t>
      </w:r>
    </w:p>
    <w:p w14:paraId="3469FE4B" w14:textId="77777777" w:rsidR="00170694" w:rsidRPr="00265FE2" w:rsidRDefault="00BE2B6B" w:rsidP="005D0A65">
      <w:pPr>
        <w:pStyle w:val="Normal11"/>
        <w:spacing w:line="312" w:lineRule="auto"/>
        <w:rPr>
          <w:rFonts w:eastAsia="Calibri"/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Câu 5. </w:t>
      </w:r>
      <w:r w:rsidR="00170694" w:rsidRPr="00265FE2">
        <w:rPr>
          <w:rFonts w:eastAsia="Calibri"/>
          <w:color w:val="000000" w:themeColor="text1"/>
          <w:sz w:val="26"/>
          <w:szCs w:val="26"/>
        </w:rPr>
        <w:t xml:space="preserve">Trong hình vẽ, biết </w:t>
      </w:r>
      <w:r w:rsidR="00170694" w:rsidRPr="00265FE2">
        <w:rPr>
          <w:color w:val="000000" w:themeColor="text1"/>
          <w:position w:val="-10"/>
          <w:sz w:val="26"/>
          <w:szCs w:val="26"/>
        </w:rPr>
        <w:object w:dxaOrig="2115" w:dyaOrig="435" w14:anchorId="70A32F63">
          <v:shape id="_x0000_i1056" type="#_x0000_t75" style="width:105.9pt;height:22.15pt" o:ole="">
            <v:imagedata r:id="rId69" o:title=""/>
          </v:shape>
          <o:OLEObject Type="Embed" ProgID="Equation.DSMT4" ShapeID="_x0000_i1056" DrawAspect="Content" ObjectID="_1807513071" r:id="rId70"/>
        </w:object>
      </w:r>
      <w:r w:rsidR="00170694" w:rsidRPr="00265FE2">
        <w:rPr>
          <w:rFonts w:eastAsia="Calibri"/>
          <w:color w:val="000000" w:themeColor="text1"/>
          <w:sz w:val="26"/>
          <w:szCs w:val="26"/>
        </w:rPr>
        <w:t xml:space="preserve"> Khẳng định nào sau đây không đúng ?</w:t>
      </w:r>
    </w:p>
    <w:p w14:paraId="614D3FC9" w14:textId="76582367" w:rsidR="00170694" w:rsidRPr="00265FE2" w:rsidRDefault="00170694" w:rsidP="005D0A65">
      <w:pPr>
        <w:pStyle w:val="Normal12"/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noProof/>
          <w:color w:val="000000" w:themeColor="text1"/>
          <w:sz w:val="26"/>
          <w:szCs w:val="26"/>
        </w:rPr>
        <w:drawing>
          <wp:inline distT="0" distB="0" distL="0" distR="0" wp14:anchorId="3F5DC9D9" wp14:editId="65A7EDBC">
            <wp:extent cx="2009775" cy="1216025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68" b="75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4F93A" w14:textId="6F57D325" w:rsidR="00170694" w:rsidRPr="00265FE2" w:rsidRDefault="00170694" w:rsidP="005D0A65">
      <w:pPr>
        <w:pStyle w:val="Normal13"/>
        <w:tabs>
          <w:tab w:val="left" w:pos="2500"/>
          <w:tab w:val="left" w:pos="5000"/>
          <w:tab w:val="left" w:pos="7500"/>
        </w:tabs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lastRenderedPageBreak/>
        <w:t xml:space="preserve">A. </w:t>
      </w:r>
      <w:r w:rsidRPr="00265FE2">
        <w:rPr>
          <w:color w:val="000000" w:themeColor="text1"/>
          <w:position w:val="-26"/>
          <w:sz w:val="26"/>
          <w:szCs w:val="26"/>
        </w:rPr>
        <w:object w:dxaOrig="1425" w:dyaOrig="675" w14:anchorId="0C155E6E">
          <v:shape id="_x0000_i1057" type="#_x0000_t75" style="width:71.3pt;height:33.9pt" o:ole="">
            <v:imagedata r:id="rId72" o:title=""/>
          </v:shape>
          <o:OLEObject Type="Embed" ProgID="Equation.DSMT4" ShapeID="_x0000_i1057" DrawAspect="Content" ObjectID="_1807513072" r:id="rId73"/>
        </w:object>
      </w:r>
      <w:r w:rsidRPr="00265FE2">
        <w:rPr>
          <w:color w:val="000000" w:themeColor="text1"/>
          <w:sz w:val="26"/>
          <w:szCs w:val="26"/>
        </w:rPr>
        <w:tab/>
      </w:r>
      <w:r w:rsidRPr="00265FE2">
        <w:rPr>
          <w:b/>
          <w:color w:val="000000" w:themeColor="text1"/>
          <w:sz w:val="26"/>
          <w:szCs w:val="26"/>
        </w:rPr>
        <w:t xml:space="preserve">    </w:t>
      </w:r>
      <w:r w:rsidRPr="00265FE2">
        <w:rPr>
          <w:b/>
          <w:color w:val="000000" w:themeColor="text1"/>
          <w:sz w:val="26"/>
          <w:szCs w:val="26"/>
          <w:highlight w:val="yellow"/>
        </w:rPr>
        <w:t xml:space="preserve">B. </w:t>
      </w:r>
      <w:r w:rsidRPr="00265FE2">
        <w:rPr>
          <w:color w:val="000000" w:themeColor="text1"/>
          <w:position w:val="-26"/>
          <w:sz w:val="26"/>
          <w:szCs w:val="26"/>
          <w:highlight w:val="yellow"/>
        </w:rPr>
        <w:object w:dxaOrig="1440" w:dyaOrig="675" w14:anchorId="2AD45836">
          <v:shape id="_x0000_i1058" type="#_x0000_t75" style="width:1in;height:33.9pt" o:ole="">
            <v:imagedata r:id="rId74" o:title=""/>
          </v:shape>
          <o:OLEObject Type="Embed" ProgID="Equation.DSMT4" ShapeID="_x0000_i1058" DrawAspect="Content" ObjectID="_1807513073" r:id="rId75"/>
        </w:object>
      </w:r>
      <w:r w:rsidRPr="00265FE2">
        <w:rPr>
          <w:color w:val="000000" w:themeColor="text1"/>
          <w:sz w:val="26"/>
          <w:szCs w:val="26"/>
        </w:rPr>
        <w:tab/>
      </w:r>
      <w:r w:rsidRPr="00265FE2">
        <w:rPr>
          <w:b/>
          <w:color w:val="000000" w:themeColor="text1"/>
          <w:sz w:val="26"/>
          <w:szCs w:val="26"/>
        </w:rPr>
        <w:t xml:space="preserve">    C. </w:t>
      </w:r>
      <w:r w:rsidRPr="00265FE2">
        <w:rPr>
          <w:color w:val="000000" w:themeColor="text1"/>
          <w:position w:val="-6"/>
          <w:sz w:val="26"/>
          <w:szCs w:val="26"/>
        </w:rPr>
        <w:object w:dxaOrig="1350" w:dyaOrig="270" w14:anchorId="2F48D693">
          <v:shape id="_x0000_i1059" type="#_x0000_t75" style="width:67.15pt;height:13.85pt" o:ole="">
            <v:imagedata r:id="rId76" o:title=""/>
          </v:shape>
          <o:OLEObject Type="Embed" ProgID="Equation.DSMT4" ShapeID="_x0000_i1059" DrawAspect="Content" ObjectID="_1807513074" r:id="rId77"/>
        </w:object>
      </w:r>
      <w:r w:rsidRPr="00265FE2">
        <w:rPr>
          <w:color w:val="000000" w:themeColor="text1"/>
          <w:sz w:val="26"/>
          <w:szCs w:val="26"/>
        </w:rPr>
        <w:tab/>
      </w:r>
      <w:r w:rsidRPr="00265FE2">
        <w:rPr>
          <w:b/>
          <w:color w:val="000000" w:themeColor="text1"/>
          <w:sz w:val="26"/>
          <w:szCs w:val="26"/>
        </w:rPr>
        <w:t xml:space="preserve">    D. </w:t>
      </w:r>
      <w:r w:rsidRPr="00265FE2">
        <w:rPr>
          <w:color w:val="000000" w:themeColor="text1"/>
          <w:position w:val="-10"/>
          <w:sz w:val="26"/>
          <w:szCs w:val="26"/>
        </w:rPr>
        <w:object w:dxaOrig="1350" w:dyaOrig="345" w14:anchorId="185C9FC5">
          <v:shape id="_x0000_i1060" type="#_x0000_t75" style="width:67.15pt;height:16.6pt" o:ole="">
            <v:imagedata r:id="rId78" o:title=""/>
          </v:shape>
          <o:OLEObject Type="Embed" ProgID="Equation.DSMT4" ShapeID="_x0000_i1060" DrawAspect="Content" ObjectID="_1807513075" r:id="rId79"/>
        </w:object>
      </w:r>
    </w:p>
    <w:p w14:paraId="532922D6" w14:textId="77777777" w:rsidR="00170694" w:rsidRPr="00265FE2" w:rsidRDefault="00170694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757E8F99" w14:textId="77777777" w:rsidR="00170694" w:rsidRPr="00265FE2" w:rsidRDefault="00170694" w:rsidP="005D0A65">
      <w:pPr>
        <w:pStyle w:val="NoSpacing16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ới 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55" w:dyaOrig="255" w14:anchorId="4FAB0AEA">
          <v:shape id="_x0000_i1061" type="#_x0000_t75" style="width:13.15pt;height:13.15pt" o:ole="">
            <v:imagedata r:id="rId80" o:title=""/>
          </v:shape>
          <o:OLEObject Type="Embed" ProgID="Equation.DSMT4" ShapeID="_x0000_i1061" DrawAspect="Content" ObjectID="_1807513076" r:id="rId81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265FE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10" w:dyaOrig="315" w14:anchorId="6FCE86DA">
          <v:shape id="_x0000_i1062" type="#_x0000_t75" style="width:9.7pt;height:15.9pt" o:ole="">
            <v:imagedata r:id="rId82" o:title=""/>
          </v:shape>
          <o:OLEObject Type="Embed" ProgID="Equation.DSMT4" ShapeID="_x0000_i1062" DrawAspect="Content" ObjectID="_1807513077" r:id="rId83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 là hai góc nhọn bất kì thỏa mãn </w:t>
      </w:r>
      <w:r w:rsidRPr="00265FE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15" w:dyaOrig="435" w14:anchorId="61183CD9">
          <v:shape id="_x0000_i1063" type="#_x0000_t75" style="width:60.9pt;height:22.15pt" o:ole="">
            <v:imagedata r:id="rId84" o:title=""/>
          </v:shape>
          <o:OLEObject Type="Embed" ProgID="Equation.DSMT4" ShapeID="_x0000_i1063" DrawAspect="Content" ObjectID="_1807513078" r:id="rId85"/>
        </w:object>
      </w:r>
    </w:p>
    <w:p w14:paraId="1357CE94" w14:textId="77777777" w:rsidR="00170694" w:rsidRPr="00265FE2" w:rsidRDefault="00170694" w:rsidP="005D0A65">
      <w:pPr>
        <w:pStyle w:val="NoSpacing17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ên ta có: </w:t>
      </w:r>
      <w:r w:rsidRPr="00265FE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60" w:dyaOrig="345" w14:anchorId="79E34125">
          <v:shape id="_x0000_i1064" type="#_x0000_t75" style="width:63pt;height:16.6pt" o:ole="">
            <v:imagedata r:id="rId86" o:title=""/>
          </v:shape>
          <o:OLEObject Type="Embed" ProgID="Equation.DSMT4" ShapeID="_x0000_i1064" DrawAspect="Content" ObjectID="_1807513079" r:id="rId87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. Vậy D đúng.</w:t>
      </w:r>
    </w:p>
    <w:p w14:paraId="2A9CD01F" w14:textId="77777777" w:rsidR="00170694" w:rsidRPr="00265FE2" w:rsidRDefault="00170694" w:rsidP="005D0A65">
      <w:pPr>
        <w:pStyle w:val="NoSpacing18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Trong tam giác vuông cạnh huyền là cạnh dài nhất nên sin và côsin của góc nhọn luôn dương và nhỏ hơn 1 nên C đúng.</w:t>
      </w:r>
    </w:p>
    <w:p w14:paraId="5CE8EC42" w14:textId="77777777" w:rsidR="00170694" w:rsidRPr="00265FE2" w:rsidRDefault="00170694" w:rsidP="005D0A65">
      <w:pPr>
        <w:pStyle w:val="NoSpacing19"/>
        <w:spacing w:line="312" w:lineRule="auto"/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ì </w:t>
      </w:r>
      <w:r w:rsidRPr="00265FE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735" w:dyaOrig="255" w14:anchorId="1E47335C">
          <v:shape id="_x0000_i1065" type="#_x0000_t75" style="width:36.7pt;height:13.15pt" o:ole="">
            <v:imagedata r:id="rId88" o:title=""/>
          </v:shape>
          <o:OLEObject Type="Embed" ProgID="Equation.DSMT4" ShapeID="_x0000_i1065" DrawAspect="Content" ObjectID="_1807513080" r:id="rId89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uông tại </w:t>
      </w:r>
      <w:r w:rsidRPr="00265FE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55" w:dyaOrig="255" w14:anchorId="2C8A2145">
          <v:shape id="_x0000_i1066" type="#_x0000_t75" style="width:13.15pt;height:13.15pt" o:ole="">
            <v:imagedata r:id="rId90" o:title=""/>
          </v:shape>
          <o:OLEObject Type="Embed" ProgID="Equation.DSMT4" ShapeID="_x0000_i1066" DrawAspect="Content" ObjectID="_1807513081" r:id="rId91"/>
        </w:object>
      </w:r>
      <w:r w:rsidRPr="00265FE2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</w:rPr>
        <w:t xml:space="preserve">biết </w:t>
      </w:r>
      <w:r w:rsidRPr="00265FE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055" w:dyaOrig="435" w14:anchorId="4A2B2D88">
          <v:shape id="_x0000_i1067" type="#_x0000_t75" style="width:102.45pt;height:22.15pt" o:ole="">
            <v:imagedata r:id="rId92" o:title=""/>
          </v:shape>
          <o:OLEObject Type="Embed" ProgID="Equation.DSMT4" ShapeID="_x0000_i1067" DrawAspect="Content" ObjectID="_1807513082" r:id="rId93"/>
        </w:object>
      </w:r>
      <w:r w:rsidRPr="00265FE2">
        <w:rPr>
          <w:rFonts w:ascii="Times New Roman" w:eastAsia="Calibri" w:hAnsi="Times New Roman" w:cs="Times New Roman"/>
          <w:color w:val="000000" w:themeColor="text1"/>
          <w:kern w:val="0"/>
          <w:sz w:val="26"/>
          <w:szCs w:val="26"/>
        </w:rPr>
        <w:t xml:space="preserve"> nên A đúng.</w:t>
      </w:r>
    </w:p>
    <w:p w14:paraId="6EBC8640" w14:textId="77777777" w:rsidR="00170694" w:rsidRPr="00265FE2" w:rsidRDefault="00170694" w:rsidP="005D0A65">
      <w:pPr>
        <w:pStyle w:val="NoSpacing20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Chọn đáp án: B</w:t>
      </w:r>
    </w:p>
    <w:p w14:paraId="408BC654" w14:textId="473911B4" w:rsidR="00981869" w:rsidRPr="00265FE2" w:rsidRDefault="00981869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6. </w:t>
      </w:r>
      <w:r w:rsidRPr="00265FE2">
        <w:rPr>
          <w:rFonts w:eastAsia="Calibri" w:cs="Times New Roman"/>
          <w:bCs/>
          <w:color w:val="000000" w:themeColor="text1"/>
          <w:sz w:val="26"/>
          <w:szCs w:val="26"/>
        </w:rPr>
        <w:t xml:space="preserve">Điều kiện xác định của phương trình </w:t>
      </w:r>
      <w:r w:rsidR="00984925" w:rsidRPr="00265FE2">
        <w:rPr>
          <w:rFonts w:cs="Times New Roman"/>
          <w:color w:val="000000" w:themeColor="text1"/>
          <w:position w:val="-26"/>
          <w:sz w:val="26"/>
          <w:szCs w:val="26"/>
        </w:rPr>
        <w:object w:dxaOrig="2160" w:dyaOrig="720" w14:anchorId="1650BBA8">
          <v:shape id="_x0000_i1068" type="#_x0000_t75" style="width:108pt;height:36.7pt" o:ole="">
            <v:imagedata r:id="rId94" o:title=""/>
          </v:shape>
          <o:OLEObject Type="Embed" ProgID="Equation.DSMT4" ShapeID="_x0000_i1068" DrawAspect="Content" ObjectID="_1807513083" r:id="rId95"/>
        </w:object>
      </w:r>
      <w:r w:rsidRPr="00265FE2">
        <w:rPr>
          <w:rFonts w:eastAsia="Calibri" w:cs="Times New Roman"/>
          <w:color w:val="000000" w:themeColor="text1"/>
          <w:sz w:val="26"/>
          <w:szCs w:val="26"/>
        </w:rPr>
        <w:t xml:space="preserve"> là</w:t>
      </w:r>
      <w:r w:rsidR="00B176E5" w:rsidRPr="00265FE2">
        <w:rPr>
          <w:rFonts w:eastAsia="Calibri" w:cs="Times New Roman"/>
          <w:color w:val="000000" w:themeColor="text1"/>
          <w:sz w:val="26"/>
          <w:szCs w:val="26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2"/>
        <w:gridCol w:w="5102"/>
      </w:tblGrid>
      <w:tr w:rsidR="00265FE2" w:rsidRPr="00265FE2" w14:paraId="3CB74CAB" w14:textId="77777777">
        <w:tc>
          <w:tcPr>
            <w:tcW w:w="5102" w:type="dxa"/>
            <w:vAlign w:val="center"/>
          </w:tcPr>
          <w:p w14:paraId="4D445ECE" w14:textId="1C2C9E54" w:rsidR="000534F0" w:rsidRPr="00265FE2" w:rsidRDefault="00B61982" w:rsidP="005D0A65">
            <w:pPr>
              <w:spacing w:line="312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265FE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A. </w:t>
            </w:r>
            <w:r w:rsidR="00DA3B1B" w:rsidRPr="00265FE2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720" w:dyaOrig="279" w14:anchorId="323BDEA5">
                <v:shape id="_x0000_i1069" type="#_x0000_t75" style="width:36pt;height:13.85pt" o:ole="">
                  <v:imagedata r:id="rId96" o:title=""/>
                </v:shape>
                <o:OLEObject Type="Embed" ProgID="Equation.DSMT4" ShapeID="_x0000_i1069" DrawAspect="Content" ObjectID="_1807513084" r:id="rId97"/>
              </w:object>
            </w:r>
            <w:r w:rsidR="00984925" w:rsidRPr="00265FE2">
              <w:rPr>
                <w:rFonts w:cs="Times New Roman"/>
                <w:color w:val="000000" w:themeColor="text1"/>
                <w:sz w:val="26"/>
                <w:szCs w:val="26"/>
              </w:rPr>
              <w:t xml:space="preserve">; </w:t>
            </w:r>
            <w:r w:rsidR="00984925" w:rsidRPr="00265FE2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600" w:dyaOrig="279" w14:anchorId="6AC7C414">
                <v:shape id="_x0000_i1070" type="#_x0000_t75" style="width:29.75pt;height:13.85pt" o:ole="">
                  <v:imagedata r:id="rId98" o:title=""/>
                </v:shape>
                <o:OLEObject Type="Embed" ProgID="Equation.DSMT4" ShapeID="_x0000_i1070" DrawAspect="Content" ObjectID="_1807513085" r:id="rId99"/>
              </w:object>
            </w:r>
          </w:p>
        </w:tc>
        <w:tc>
          <w:tcPr>
            <w:tcW w:w="5102" w:type="dxa"/>
            <w:vAlign w:val="center"/>
          </w:tcPr>
          <w:p w14:paraId="52F5D9F4" w14:textId="606650E7" w:rsidR="000534F0" w:rsidRPr="00265FE2" w:rsidRDefault="00B61982" w:rsidP="005D0A65">
            <w:pPr>
              <w:spacing w:line="312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265FE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B. </w:t>
            </w:r>
            <w:r w:rsidR="00984925" w:rsidRPr="00265FE2">
              <w:rPr>
                <w:rFonts w:cs="Times New Roman"/>
                <w:color w:val="000000" w:themeColor="text1"/>
                <w:position w:val="-12"/>
                <w:sz w:val="26"/>
                <w:szCs w:val="26"/>
              </w:rPr>
              <w:object w:dxaOrig="1359" w:dyaOrig="340" w14:anchorId="3DD925C6">
                <v:shape id="_x0000_i1071" type="#_x0000_t75" style="width:67.15pt;height:16.6pt" o:ole="">
                  <v:imagedata r:id="rId100" o:title=""/>
                </v:shape>
                <o:OLEObject Type="Embed" ProgID="Equation.DSMT4" ShapeID="_x0000_i1071" DrawAspect="Content" ObjectID="_1807513086" r:id="rId101"/>
              </w:object>
            </w:r>
          </w:p>
        </w:tc>
      </w:tr>
      <w:tr w:rsidR="00265FE2" w:rsidRPr="00265FE2" w14:paraId="0A31B4B1" w14:textId="77777777">
        <w:tc>
          <w:tcPr>
            <w:tcW w:w="5102" w:type="dxa"/>
            <w:vAlign w:val="center"/>
          </w:tcPr>
          <w:p w14:paraId="5F050C98" w14:textId="6543026B" w:rsidR="000534F0" w:rsidRPr="00265FE2" w:rsidRDefault="00B61982" w:rsidP="005D0A65">
            <w:pPr>
              <w:spacing w:line="312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265FE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265FE2">
              <w:rPr>
                <w:rFonts w:cs="Times New Roman"/>
                <w:b/>
                <w:color w:val="000000" w:themeColor="text1"/>
                <w:sz w:val="26"/>
                <w:szCs w:val="26"/>
                <w:highlight w:val="yellow"/>
              </w:rPr>
              <w:t xml:space="preserve">C. </w:t>
            </w:r>
            <w:r w:rsidR="00984925" w:rsidRPr="00265FE2">
              <w:rPr>
                <w:rFonts w:cs="Times New Roman"/>
                <w:color w:val="000000" w:themeColor="text1"/>
                <w:position w:val="-12"/>
                <w:sz w:val="26"/>
                <w:szCs w:val="26"/>
                <w:highlight w:val="yellow"/>
              </w:rPr>
              <w:object w:dxaOrig="1200" w:dyaOrig="340" w14:anchorId="5E037C22">
                <v:shape id="_x0000_i1072" type="#_x0000_t75" style="width:59.55pt;height:16.6pt" o:ole="">
                  <v:imagedata r:id="rId102" o:title=""/>
                </v:shape>
                <o:OLEObject Type="Embed" ProgID="Equation.DSMT4" ShapeID="_x0000_i1072" DrawAspect="Content" ObjectID="_1807513087" r:id="rId103"/>
              </w:object>
            </w:r>
          </w:p>
        </w:tc>
        <w:tc>
          <w:tcPr>
            <w:tcW w:w="5102" w:type="dxa"/>
            <w:vAlign w:val="center"/>
          </w:tcPr>
          <w:p w14:paraId="5FC10034" w14:textId="0065BF32" w:rsidR="000534F0" w:rsidRPr="00265FE2" w:rsidRDefault="00B61982" w:rsidP="005D0A65">
            <w:pPr>
              <w:spacing w:line="312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265FE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D. </w:t>
            </w:r>
            <w:r w:rsidR="00984925" w:rsidRPr="00265FE2">
              <w:rPr>
                <w:rFonts w:cs="Times New Roman"/>
                <w:color w:val="000000" w:themeColor="text1"/>
                <w:position w:val="-12"/>
                <w:sz w:val="26"/>
                <w:szCs w:val="26"/>
              </w:rPr>
              <w:object w:dxaOrig="1180" w:dyaOrig="340" w14:anchorId="4ADA6A3A">
                <v:shape id="_x0000_i1073" type="#_x0000_t75" style="width:58.15pt;height:16.6pt" o:ole="">
                  <v:imagedata r:id="rId104" o:title=""/>
                </v:shape>
                <o:OLEObject Type="Embed" ProgID="Equation.DSMT4" ShapeID="_x0000_i1073" DrawAspect="Content" ObjectID="_1807513088" r:id="rId105"/>
              </w:object>
            </w:r>
          </w:p>
        </w:tc>
      </w:tr>
    </w:tbl>
    <w:p w14:paraId="612913E7" w14:textId="77777777" w:rsidR="00984925" w:rsidRPr="00265FE2" w:rsidRDefault="00984925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38738AD4" w14:textId="6886F712" w:rsidR="00984925" w:rsidRPr="00265FE2" w:rsidRDefault="00984925" w:rsidP="005D0A65">
      <w:pPr>
        <w:spacing w:line="312" w:lineRule="auto"/>
        <w:rPr>
          <w:rFonts w:cs="Times New Roman"/>
          <w:b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ĐKXĐ: </w:t>
      </w:r>
    </w:p>
    <w:p w14:paraId="386341A4" w14:textId="39E6E113" w:rsidR="00984925" w:rsidRPr="00265FE2" w:rsidRDefault="00984925" w:rsidP="005D0A65">
      <w:pPr>
        <w:spacing w:line="312" w:lineRule="auto"/>
        <w:rPr>
          <w:rFonts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cs="Times New Roman"/>
          <w:color w:val="000000" w:themeColor="text1"/>
          <w:kern w:val="0"/>
          <w:position w:val="-52"/>
          <w:sz w:val="26"/>
          <w:szCs w:val="26"/>
          <w14:ligatures w14:val="none"/>
        </w:rPr>
        <w:object w:dxaOrig="3600" w:dyaOrig="1180" w14:anchorId="565D5FFE">
          <v:shape id="_x0000_i1074" type="#_x0000_t75" style="width:180.7pt;height:58.85pt" o:ole="">
            <v:imagedata r:id="rId106" o:title=""/>
          </v:shape>
          <o:OLEObject Type="Embed" ProgID="Equation.DSMT4" ShapeID="_x0000_i1074" DrawAspect="Content" ObjectID="_1807513089" r:id="rId107"/>
        </w:object>
      </w:r>
    </w:p>
    <w:p w14:paraId="579C6220" w14:textId="12F0996C" w:rsidR="00A673E1" w:rsidRPr="00265FE2" w:rsidRDefault="00981869" w:rsidP="005D0A65">
      <w:pPr>
        <w:pStyle w:val="Normal20"/>
        <w:spacing w:line="312" w:lineRule="auto"/>
        <w:rPr>
          <w:color w:val="000000" w:themeColor="text1"/>
          <w:sz w:val="26"/>
          <w:szCs w:val="26"/>
          <w:lang w:val="vi-VN"/>
        </w:rPr>
      </w:pPr>
      <w:r w:rsidRPr="00265FE2">
        <w:rPr>
          <w:b/>
          <w:color w:val="000000" w:themeColor="text1"/>
          <w:sz w:val="26"/>
          <w:szCs w:val="26"/>
        </w:rPr>
        <w:t xml:space="preserve">Câu 7. </w:t>
      </w:r>
      <w:r w:rsidR="00A673E1" w:rsidRPr="00265FE2">
        <w:rPr>
          <w:color w:val="000000" w:themeColor="text1"/>
          <w:sz w:val="26"/>
          <w:szCs w:val="26"/>
          <w:lang w:val="vi-VN"/>
        </w:rPr>
        <w:t>Trong một</w:t>
      </w:r>
      <w:r w:rsidR="00A673E1" w:rsidRPr="00265FE2">
        <w:rPr>
          <w:color w:val="000000" w:themeColor="text1"/>
          <w:sz w:val="26"/>
          <w:szCs w:val="26"/>
        </w:rPr>
        <w:t xml:space="preserve"> khu</w:t>
      </w:r>
      <w:r w:rsidR="00A673E1" w:rsidRPr="00265FE2">
        <w:rPr>
          <w:color w:val="000000" w:themeColor="text1"/>
          <w:sz w:val="26"/>
          <w:szCs w:val="26"/>
          <w:lang w:val="vi-VN"/>
        </w:rPr>
        <w:t xml:space="preserve"> dân cư có dạng hình tam giác đều với cạnh bằng </w:t>
      </w:r>
      <w:r w:rsidR="00A673E1" w:rsidRPr="00265FE2">
        <w:rPr>
          <w:color w:val="000000" w:themeColor="text1"/>
          <w:position w:val="-6"/>
          <w:sz w:val="26"/>
          <w:szCs w:val="26"/>
        </w:rPr>
        <w:object w:dxaOrig="540" w:dyaOrig="270" w14:anchorId="1B0382E7">
          <v:shape id="_x0000_i1075" type="#_x0000_t75" style="width:27pt;height:13.85pt" o:ole="">
            <v:imagedata r:id="rId108" o:title=""/>
          </v:shape>
          <o:OLEObject Type="Embed" ProgID="Equation.DSMT4" ShapeID="_x0000_i1075" DrawAspect="Content" ObjectID="_1807513090" r:id="rId109"/>
        </w:object>
      </w:r>
      <w:r w:rsidR="00A673E1" w:rsidRPr="00265FE2">
        <w:rPr>
          <w:color w:val="000000" w:themeColor="text1"/>
          <w:sz w:val="26"/>
          <w:szCs w:val="26"/>
          <w:lang w:val="vi-VN"/>
        </w:rPr>
        <w:t>, người ta muốn tìm một vị trí đặt bộ phát wifi công cộng sao cho ở chỗ nào trong khu dân cư đều có thể bắt được sóng. Hỏi để có thể bắt được sóng wifi ở mọi nơi trong khu dân cư thì tầm phát sóng của thiết bị tối thiểu sẽ là bao nhiêu m ?</w:t>
      </w:r>
    </w:p>
    <w:p w14:paraId="256D4C21" w14:textId="5307DA8A" w:rsidR="00A673E1" w:rsidRPr="00265FE2" w:rsidRDefault="00A673E1" w:rsidP="005D0A65">
      <w:pPr>
        <w:pStyle w:val="Normal21"/>
        <w:tabs>
          <w:tab w:val="left" w:pos="2500"/>
          <w:tab w:val="left" w:pos="5000"/>
          <w:tab w:val="left" w:pos="7500"/>
        </w:tabs>
        <w:spacing w:line="312" w:lineRule="auto"/>
        <w:rPr>
          <w:color w:val="000000" w:themeColor="text1"/>
          <w:sz w:val="26"/>
          <w:szCs w:val="26"/>
          <w:lang w:val="vi-VN"/>
        </w:rPr>
      </w:pPr>
      <w:r w:rsidRPr="00265FE2">
        <w:rPr>
          <w:b/>
          <w:color w:val="000000" w:themeColor="text1"/>
          <w:sz w:val="26"/>
          <w:szCs w:val="26"/>
          <w:highlight w:val="yellow"/>
          <w:lang w:val="vi-VN"/>
        </w:rPr>
        <w:t xml:space="preserve">A. </w:t>
      </w:r>
      <w:r w:rsidRPr="00265FE2">
        <w:rPr>
          <w:color w:val="000000" w:themeColor="text1"/>
          <w:position w:val="-8"/>
          <w:sz w:val="26"/>
          <w:szCs w:val="26"/>
          <w:highlight w:val="yellow"/>
        </w:rPr>
        <w:object w:dxaOrig="840" w:dyaOrig="375" w14:anchorId="70C18F10">
          <v:shape id="_x0000_i1076" type="#_x0000_t75" style="width:42.25pt;height:18.7pt" o:ole="">
            <v:imagedata r:id="rId110" o:title=""/>
          </v:shape>
          <o:OLEObject Type="Embed" ProgID="Equation.DSMT4" ShapeID="_x0000_i1076" DrawAspect="Content" ObjectID="_1807513091" r:id="rId111"/>
        </w:object>
      </w:r>
      <w:r w:rsidRPr="00265FE2">
        <w:rPr>
          <w:color w:val="000000" w:themeColor="text1"/>
          <w:sz w:val="26"/>
          <w:szCs w:val="26"/>
          <w:lang w:val="vi-VN"/>
        </w:rPr>
        <w:tab/>
      </w:r>
      <w:r w:rsidRPr="00265FE2">
        <w:rPr>
          <w:b/>
          <w:color w:val="000000" w:themeColor="text1"/>
          <w:sz w:val="26"/>
          <w:szCs w:val="26"/>
          <w:lang w:val="vi-VN"/>
        </w:rPr>
        <w:t xml:space="preserve">    B. </w:t>
      </w:r>
      <w:r w:rsidRPr="00265FE2">
        <w:rPr>
          <w:color w:val="000000" w:themeColor="text1"/>
          <w:position w:val="-6"/>
          <w:sz w:val="26"/>
          <w:szCs w:val="26"/>
        </w:rPr>
        <w:object w:dxaOrig="540" w:dyaOrig="270" w14:anchorId="4C9A4D07">
          <v:shape id="_x0000_i1077" type="#_x0000_t75" style="width:27pt;height:13.85pt" o:ole="">
            <v:imagedata r:id="rId112" o:title=""/>
          </v:shape>
          <o:OLEObject Type="Embed" ProgID="Equation.DSMT4" ShapeID="_x0000_i1077" DrawAspect="Content" ObjectID="_1807513092" r:id="rId113"/>
        </w:object>
      </w:r>
      <w:r w:rsidRPr="00265FE2">
        <w:rPr>
          <w:color w:val="000000" w:themeColor="text1"/>
          <w:sz w:val="26"/>
          <w:szCs w:val="26"/>
          <w:lang w:val="vi-VN"/>
        </w:rPr>
        <w:tab/>
      </w:r>
      <w:r w:rsidRPr="00265FE2">
        <w:rPr>
          <w:b/>
          <w:color w:val="000000" w:themeColor="text1"/>
          <w:sz w:val="26"/>
          <w:szCs w:val="26"/>
          <w:lang w:val="vi-VN"/>
        </w:rPr>
        <w:t xml:space="preserve">    C. </w:t>
      </w:r>
      <w:r w:rsidRPr="00265FE2">
        <w:rPr>
          <w:color w:val="000000" w:themeColor="text1"/>
          <w:position w:val="-6"/>
          <w:sz w:val="26"/>
          <w:szCs w:val="26"/>
        </w:rPr>
        <w:object w:dxaOrig="540" w:dyaOrig="270" w14:anchorId="5689D4E4">
          <v:shape id="_x0000_i1078" type="#_x0000_t75" style="width:27pt;height:13.85pt" o:ole="">
            <v:imagedata r:id="rId114" o:title=""/>
          </v:shape>
          <o:OLEObject Type="Embed" ProgID="Equation.DSMT4" ShapeID="_x0000_i1078" DrawAspect="Content" ObjectID="_1807513093" r:id="rId115"/>
        </w:object>
      </w:r>
      <w:r w:rsidRPr="00265FE2">
        <w:rPr>
          <w:color w:val="000000" w:themeColor="text1"/>
          <w:sz w:val="26"/>
          <w:szCs w:val="26"/>
          <w:lang w:val="vi-VN"/>
        </w:rPr>
        <w:tab/>
      </w:r>
      <w:r w:rsidRPr="00265FE2">
        <w:rPr>
          <w:b/>
          <w:color w:val="000000" w:themeColor="text1"/>
          <w:sz w:val="26"/>
          <w:szCs w:val="26"/>
          <w:lang w:val="vi-VN"/>
        </w:rPr>
        <w:t xml:space="preserve">    D. </w:t>
      </w:r>
      <w:r w:rsidRPr="00265FE2">
        <w:rPr>
          <w:color w:val="000000" w:themeColor="text1"/>
          <w:position w:val="-8"/>
          <w:sz w:val="26"/>
          <w:szCs w:val="26"/>
        </w:rPr>
        <w:object w:dxaOrig="840" w:dyaOrig="375" w14:anchorId="00B91662">
          <v:shape id="_x0000_i1079" type="#_x0000_t75" style="width:42.25pt;height:18.7pt" o:ole="">
            <v:imagedata r:id="rId116" o:title=""/>
          </v:shape>
          <o:OLEObject Type="Embed" ProgID="Equation.DSMT4" ShapeID="_x0000_i1079" DrawAspect="Content" ObjectID="_1807513094" r:id="rId117"/>
        </w:object>
      </w:r>
    </w:p>
    <w:p w14:paraId="58C36650" w14:textId="77777777" w:rsidR="00A673E1" w:rsidRPr="00265FE2" w:rsidRDefault="00A673E1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2DD43824" w14:textId="34525A2A" w:rsidR="00A673E1" w:rsidRPr="00265FE2" w:rsidRDefault="00A673E1" w:rsidP="005D0A65">
      <w:pPr>
        <w:pStyle w:val="NoSpacing28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78B08036" wp14:editId="38A969DF">
            <wp:extent cx="1578610" cy="1759585"/>
            <wp:effectExtent l="0" t="0" r="2540" b="0"/>
            <wp:docPr id="10" name="Picture 10" descr="A circle with red circle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circle with red circles and numb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175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7A89CE" w14:textId="25480970" w:rsidR="00A673E1" w:rsidRPr="00265FE2" w:rsidRDefault="00A673E1" w:rsidP="005D0A65">
      <w:pPr>
        <w:pStyle w:val="NoSpacing29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Điểm đặt bộ phát wifi công cộng sẽ là tâm đường tròn ngoại tiếp tam giác.</w:t>
      </w:r>
    </w:p>
    <w:p w14:paraId="15057DAE" w14:textId="77777777" w:rsidR="00A673E1" w:rsidRPr="00265FE2" w:rsidRDefault="00A673E1" w:rsidP="005D0A65">
      <w:pPr>
        <w:pStyle w:val="NoSpacing30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Áp dụng công thức </w:t>
      </w:r>
      <w:r w:rsidRPr="00265FE2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1005" w:dyaOrig="735" w14:anchorId="26338E01">
          <v:shape id="_x0000_i1080" type="#_x0000_t75" style="width:49.85pt;height:36.7pt" o:ole="">
            <v:imagedata r:id="rId119" o:title=""/>
          </v:shape>
          <o:OLEObject Type="Embed" ProgID="Equation.DSMT4" ShapeID="_x0000_i1080" DrawAspect="Content" ObjectID="_1807513095" r:id="rId120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; </w:t>
      </w:r>
      <w:r w:rsidRPr="00265FE2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1980" w:dyaOrig="735" w14:anchorId="22DB95E8">
          <v:shape id="_x0000_i1081" type="#_x0000_t75" style="width:99pt;height:36.7pt" o:ole="">
            <v:imagedata r:id="rId121" o:title=""/>
          </v:shape>
          <o:OLEObject Type="Embed" ProgID="Equation.DSMT4" ShapeID="_x0000_i1081" DrawAspect="Content" ObjectID="_1807513096" r:id="rId122"/>
        </w:object>
      </w:r>
    </w:p>
    <w:p w14:paraId="4A02C5F3" w14:textId="77777777" w:rsidR="00A673E1" w:rsidRPr="00265FE2" w:rsidRDefault="006278BB" w:rsidP="005D0A65">
      <w:pPr>
        <w:pStyle w:val="Normal5"/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Câu 8. </w:t>
      </w:r>
      <w:r w:rsidR="00A673E1" w:rsidRPr="00265FE2">
        <w:rPr>
          <w:color w:val="000000" w:themeColor="text1"/>
          <w:sz w:val="26"/>
          <w:szCs w:val="26"/>
        </w:rPr>
        <w:t xml:space="preserve">Biết rằng phương trình </w:t>
      </w:r>
      <w:r w:rsidR="00A673E1" w:rsidRPr="00265FE2">
        <w:rPr>
          <w:color w:val="000000" w:themeColor="text1"/>
          <w:position w:val="-6"/>
          <w:sz w:val="26"/>
          <w:szCs w:val="26"/>
        </w:rPr>
        <w:object w:dxaOrig="1515" w:dyaOrig="345" w14:anchorId="734F6392">
          <v:shape id="_x0000_i1082" type="#_x0000_t75" style="width:76.15pt;height:16.6pt" o:ole="">
            <v:imagedata r:id="rId123" o:title=""/>
          </v:shape>
          <o:OLEObject Type="Embed" ProgID="Equation.DSMT4" ShapeID="_x0000_i1082" DrawAspect="Content" ObjectID="_1807513097" r:id="rId124"/>
        </w:object>
      </w:r>
      <w:r w:rsidR="00A673E1" w:rsidRPr="00265FE2">
        <w:rPr>
          <w:color w:val="000000" w:themeColor="text1"/>
          <w:sz w:val="26"/>
          <w:szCs w:val="26"/>
        </w:rPr>
        <w:t xml:space="preserve"> có hai nghiệm </w:t>
      </w:r>
      <w:r w:rsidR="00A673E1" w:rsidRPr="00265FE2">
        <w:rPr>
          <w:color w:val="000000" w:themeColor="text1"/>
          <w:position w:val="-12"/>
          <w:sz w:val="26"/>
          <w:szCs w:val="26"/>
        </w:rPr>
        <w:object w:dxaOrig="615" w:dyaOrig="375" w14:anchorId="47ABC8CE">
          <v:shape id="_x0000_i1083" type="#_x0000_t75" style="width:30.45pt;height:18.7pt" o:ole="">
            <v:imagedata r:id="rId125" o:title=""/>
          </v:shape>
          <o:OLEObject Type="Embed" ProgID="Equation.DSMT4" ShapeID="_x0000_i1083" DrawAspect="Content" ObjectID="_1807513098" r:id="rId126"/>
        </w:object>
      </w:r>
      <w:r w:rsidR="00A673E1" w:rsidRPr="00265FE2">
        <w:rPr>
          <w:color w:val="000000" w:themeColor="text1"/>
          <w:sz w:val="26"/>
          <w:szCs w:val="26"/>
        </w:rPr>
        <w:t xml:space="preserve">. Khi đó </w:t>
      </w:r>
      <w:r w:rsidR="00A673E1" w:rsidRPr="00265FE2">
        <w:rPr>
          <w:color w:val="000000" w:themeColor="text1"/>
          <w:position w:val="-12"/>
          <w:sz w:val="26"/>
          <w:szCs w:val="26"/>
        </w:rPr>
        <w:object w:dxaOrig="945" w:dyaOrig="405" w14:anchorId="24436EEA">
          <v:shape id="_x0000_i1084" type="#_x0000_t75" style="width:47.75pt;height:20.75pt" o:ole="">
            <v:imagedata r:id="rId127" o:title=""/>
          </v:shape>
          <o:OLEObject Type="Embed" ProgID="Equation.DSMT4" ShapeID="_x0000_i1084" DrawAspect="Content" ObjectID="_1807513099" r:id="rId128"/>
        </w:object>
      </w:r>
      <w:r w:rsidR="00A673E1" w:rsidRPr="00265FE2">
        <w:rPr>
          <w:color w:val="000000" w:themeColor="text1"/>
          <w:sz w:val="26"/>
          <w:szCs w:val="26"/>
        </w:rPr>
        <w:t xml:space="preserve"> bằng</w:t>
      </w:r>
    </w:p>
    <w:p w14:paraId="6770C4EE" w14:textId="090D01B9" w:rsidR="00A673E1" w:rsidRPr="00265FE2" w:rsidRDefault="00A673E1" w:rsidP="005D0A65">
      <w:pPr>
        <w:pStyle w:val="Normal6"/>
        <w:tabs>
          <w:tab w:val="left" w:pos="2500"/>
          <w:tab w:val="left" w:pos="5000"/>
          <w:tab w:val="left" w:pos="7500"/>
        </w:tabs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A. </w:t>
      </w:r>
      <w:r w:rsidRPr="00265FE2">
        <w:rPr>
          <w:color w:val="000000" w:themeColor="text1"/>
          <w:sz w:val="26"/>
          <w:szCs w:val="26"/>
        </w:rPr>
        <w:t>20</w:t>
      </w:r>
      <w:r w:rsidRPr="00265FE2">
        <w:rPr>
          <w:color w:val="000000" w:themeColor="text1"/>
          <w:sz w:val="26"/>
          <w:szCs w:val="26"/>
        </w:rPr>
        <w:tab/>
      </w:r>
      <w:r w:rsidRPr="00265FE2">
        <w:rPr>
          <w:b/>
          <w:color w:val="000000" w:themeColor="text1"/>
          <w:sz w:val="26"/>
          <w:szCs w:val="26"/>
        </w:rPr>
        <w:t xml:space="preserve">    </w:t>
      </w:r>
      <w:r w:rsidRPr="00265FE2">
        <w:rPr>
          <w:b/>
          <w:color w:val="000000" w:themeColor="text1"/>
          <w:sz w:val="26"/>
          <w:szCs w:val="26"/>
          <w:highlight w:val="yellow"/>
        </w:rPr>
        <w:t xml:space="preserve">B. </w:t>
      </w:r>
      <w:r w:rsidRPr="00265FE2">
        <w:rPr>
          <w:color w:val="000000" w:themeColor="text1"/>
          <w:sz w:val="26"/>
          <w:szCs w:val="26"/>
          <w:highlight w:val="yellow"/>
        </w:rPr>
        <w:t>21</w:t>
      </w:r>
      <w:r w:rsidRPr="00265FE2">
        <w:rPr>
          <w:color w:val="000000" w:themeColor="text1"/>
          <w:sz w:val="26"/>
          <w:szCs w:val="26"/>
        </w:rPr>
        <w:tab/>
      </w:r>
      <w:r w:rsidRPr="00265FE2">
        <w:rPr>
          <w:b/>
          <w:color w:val="000000" w:themeColor="text1"/>
          <w:sz w:val="26"/>
          <w:szCs w:val="26"/>
        </w:rPr>
        <w:t xml:space="preserve">    C. </w:t>
      </w:r>
      <w:r w:rsidRPr="00265FE2">
        <w:rPr>
          <w:color w:val="000000" w:themeColor="text1"/>
          <w:sz w:val="26"/>
          <w:szCs w:val="26"/>
        </w:rPr>
        <w:t>22</w:t>
      </w:r>
      <w:r w:rsidRPr="00265FE2">
        <w:rPr>
          <w:color w:val="000000" w:themeColor="text1"/>
          <w:sz w:val="26"/>
          <w:szCs w:val="26"/>
        </w:rPr>
        <w:tab/>
      </w:r>
      <w:r w:rsidRPr="00265FE2">
        <w:rPr>
          <w:b/>
          <w:color w:val="000000" w:themeColor="text1"/>
          <w:sz w:val="26"/>
          <w:szCs w:val="26"/>
        </w:rPr>
        <w:t xml:space="preserve">    D. </w:t>
      </w:r>
      <w:r w:rsidRPr="00265FE2">
        <w:rPr>
          <w:color w:val="000000" w:themeColor="text1"/>
          <w:sz w:val="26"/>
          <w:szCs w:val="26"/>
        </w:rPr>
        <w:t>23</w:t>
      </w:r>
    </w:p>
    <w:p w14:paraId="3D606704" w14:textId="77777777" w:rsidR="00A673E1" w:rsidRPr="00265FE2" w:rsidRDefault="00A673E1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6828ECA0" w14:textId="77777777" w:rsidR="00726F88" w:rsidRPr="00265FE2" w:rsidRDefault="00726F88" w:rsidP="005D0A65">
      <w:pPr>
        <w:pStyle w:val="Normal58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lastRenderedPageBreak/>
        <w:t xml:space="preserve">Theo định lý Viet </w:t>
      </w:r>
      <w:r w:rsidRPr="00265FE2">
        <w:rPr>
          <w:color w:val="000000" w:themeColor="text1"/>
          <w:position w:val="-64"/>
          <w:sz w:val="26"/>
          <w:szCs w:val="26"/>
        </w:rPr>
        <w:object w:dxaOrig="1845" w:dyaOrig="1395" w14:anchorId="0DC15749">
          <v:shape id="_x0000_i1085" type="#_x0000_t75" style="width:92.75pt;height:69.9pt" o:ole="">
            <v:imagedata r:id="rId129" o:title=""/>
          </v:shape>
          <o:OLEObject Type="Embed" ProgID="Equation.DSMT4" ShapeID="_x0000_i1085" DrawAspect="Content" ObjectID="_1807513100" r:id="rId130"/>
        </w:object>
      </w:r>
    </w:p>
    <w:p w14:paraId="7AFD69A4" w14:textId="590945AD" w:rsidR="00A673E1" w:rsidRPr="00265FE2" w:rsidRDefault="00726F88" w:rsidP="005D0A65">
      <w:pPr>
        <w:pStyle w:val="Normal59"/>
        <w:spacing w:line="312" w:lineRule="auto"/>
        <w:rPr>
          <w:rFonts w:cs="Times New Roman"/>
          <w:color w:val="000000" w:themeColor="text1"/>
          <w:sz w:val="26"/>
          <w:szCs w:val="26"/>
          <w:lang w:val="pt-BR"/>
        </w:rPr>
      </w:pPr>
      <w:r w:rsidRPr="00265FE2">
        <w:rPr>
          <w:rFonts w:cs="Times New Roman"/>
          <w:color w:val="000000" w:themeColor="text1"/>
          <w:sz w:val="26"/>
          <w:szCs w:val="26"/>
          <w:lang w:val="pt-BR"/>
        </w:rPr>
        <w:t xml:space="preserve">Ta có </w:t>
      </w:r>
      <w:r w:rsidRPr="00265FE2">
        <w:rPr>
          <w:rFonts w:cs="Times New Roman"/>
          <w:color w:val="000000" w:themeColor="text1"/>
          <w:position w:val="-12"/>
          <w:sz w:val="26"/>
          <w:szCs w:val="26"/>
        </w:rPr>
        <w:object w:dxaOrig="4935" w:dyaOrig="405" w14:anchorId="4D3E3FF8">
          <v:shape id="_x0000_i1086" type="#_x0000_t75" style="width:246.45pt;height:20.75pt" o:ole="">
            <v:imagedata r:id="rId131" o:title=""/>
          </v:shape>
          <o:OLEObject Type="Embed" ProgID="Equation.DSMT4" ShapeID="_x0000_i1086" DrawAspect="Content" ObjectID="_1807513101" r:id="rId132"/>
        </w:object>
      </w:r>
      <w:r w:rsidRPr="00265FE2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</w:p>
    <w:p w14:paraId="4554F4EE" w14:textId="0402D04A" w:rsidR="00536E7C" w:rsidRPr="00265FE2" w:rsidRDefault="00536E7C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9. </w:t>
      </w:r>
      <w:r w:rsidRPr="00265FE2">
        <w:rPr>
          <w:rFonts w:eastAsia="Times New Roman" w:cs="Times New Roman"/>
          <w:color w:val="000000" w:themeColor="text1"/>
          <w:kern w:val="0"/>
          <w:sz w:val="26"/>
          <w:szCs w:val="26"/>
          <w14:ligatures w14:val="none"/>
        </w:rPr>
        <w:t>Trong các bất phương trình sau, bất phương trình bậc nhất một ẩn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1"/>
      </w:tblGrid>
      <w:tr w:rsidR="00265FE2" w:rsidRPr="00265FE2" w14:paraId="71FA6DC7" w14:textId="77777777">
        <w:tc>
          <w:tcPr>
            <w:tcW w:w="2551" w:type="dxa"/>
            <w:vAlign w:val="center"/>
          </w:tcPr>
          <w:p w14:paraId="67452A8C" w14:textId="77777777" w:rsidR="000534F0" w:rsidRPr="00265FE2" w:rsidRDefault="00B61982" w:rsidP="005D0A65">
            <w:pPr>
              <w:spacing w:line="312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265FE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A. </w:t>
            </w:r>
            <w:r w:rsidR="00556103" w:rsidRPr="00265FE2">
              <w:rPr>
                <w:rFonts w:cs="Times New Roman"/>
                <w:color w:val="000000" w:themeColor="text1"/>
                <w:position w:val="-26"/>
                <w:sz w:val="26"/>
                <w:szCs w:val="26"/>
              </w:rPr>
              <w:object w:dxaOrig="999" w:dyaOrig="680" w14:anchorId="5C9E7C90">
                <v:shape id="_x0000_i1087" type="#_x0000_t75" style="width:49.85pt;height:33.25pt" o:ole="">
                  <v:imagedata r:id="rId133" o:title=""/>
                </v:shape>
                <o:OLEObject Type="Embed" ProgID="Equation.DSMT4" ShapeID="_x0000_i1087" DrawAspect="Content" ObjectID="_1807513102" r:id="rId134"/>
              </w:object>
            </w:r>
          </w:p>
        </w:tc>
        <w:tc>
          <w:tcPr>
            <w:tcW w:w="2551" w:type="dxa"/>
            <w:vAlign w:val="center"/>
          </w:tcPr>
          <w:p w14:paraId="637E1FC3" w14:textId="77777777" w:rsidR="000534F0" w:rsidRPr="00265FE2" w:rsidRDefault="00B61982" w:rsidP="005D0A65">
            <w:pPr>
              <w:spacing w:line="312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265FE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B. </w:t>
            </w:r>
            <w:r w:rsidR="00925339" w:rsidRPr="00265FE2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1719" w:dyaOrig="340" w14:anchorId="471D7775">
                <v:shape id="_x0000_i1088" type="#_x0000_t75" style="width:86.55pt;height:16.6pt" o:ole="">
                  <v:imagedata r:id="rId135" o:title=""/>
                </v:shape>
                <o:OLEObject Type="Embed" ProgID="Equation.DSMT4" ShapeID="_x0000_i1088" DrawAspect="Content" ObjectID="_1807513103" r:id="rId136"/>
              </w:object>
            </w:r>
          </w:p>
        </w:tc>
        <w:tc>
          <w:tcPr>
            <w:tcW w:w="2551" w:type="dxa"/>
            <w:vAlign w:val="center"/>
          </w:tcPr>
          <w:p w14:paraId="7895730C" w14:textId="77777777" w:rsidR="000534F0" w:rsidRPr="00265FE2" w:rsidRDefault="00B61982" w:rsidP="005D0A65">
            <w:pPr>
              <w:spacing w:line="312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265FE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265FE2">
              <w:rPr>
                <w:rFonts w:cs="Times New Roman"/>
                <w:b/>
                <w:color w:val="000000" w:themeColor="text1"/>
                <w:sz w:val="26"/>
                <w:szCs w:val="26"/>
                <w:highlight w:val="yellow"/>
              </w:rPr>
              <w:t xml:space="preserve">C. </w:t>
            </w:r>
            <w:r w:rsidR="00925339" w:rsidRPr="00265FE2">
              <w:rPr>
                <w:rFonts w:cs="Times New Roman"/>
                <w:color w:val="000000" w:themeColor="text1"/>
                <w:position w:val="-6"/>
                <w:sz w:val="26"/>
                <w:szCs w:val="26"/>
                <w:highlight w:val="yellow"/>
              </w:rPr>
              <w:object w:dxaOrig="1080" w:dyaOrig="279" w14:anchorId="507C8EE2">
                <v:shape id="_x0000_i1089" type="#_x0000_t75" style="width:54pt;height:13.85pt" o:ole="">
                  <v:imagedata r:id="rId137" o:title=""/>
                </v:shape>
                <o:OLEObject Type="Embed" ProgID="Equation.DSMT4" ShapeID="_x0000_i1089" DrawAspect="Content" ObjectID="_1807513104" r:id="rId138"/>
              </w:object>
            </w:r>
          </w:p>
        </w:tc>
        <w:tc>
          <w:tcPr>
            <w:tcW w:w="2551" w:type="dxa"/>
            <w:vAlign w:val="center"/>
          </w:tcPr>
          <w:p w14:paraId="186B9331" w14:textId="77777777" w:rsidR="000534F0" w:rsidRPr="00265FE2" w:rsidRDefault="00B61982" w:rsidP="005D0A65">
            <w:pPr>
              <w:spacing w:line="312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265FE2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D. </w:t>
            </w:r>
            <w:r w:rsidR="00925339" w:rsidRPr="00265FE2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1080" w:dyaOrig="279" w14:anchorId="55824399">
                <v:shape id="_x0000_i1090" type="#_x0000_t75" style="width:54pt;height:14.55pt" o:ole="">
                  <v:imagedata r:id="rId139" o:title=""/>
                </v:shape>
                <o:OLEObject Type="Embed" ProgID="Equation.DSMT4" ShapeID="_x0000_i1090" DrawAspect="Content" ObjectID="_1807513105" r:id="rId140"/>
              </w:object>
            </w:r>
          </w:p>
        </w:tc>
      </w:tr>
    </w:tbl>
    <w:p w14:paraId="710EE062" w14:textId="77777777" w:rsidR="00540E84" w:rsidRPr="00265FE2" w:rsidRDefault="00540E84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674AD834" w14:textId="77777777" w:rsidR="00964F43" w:rsidRPr="00265FE2" w:rsidRDefault="00536E7C" w:rsidP="005D0A65">
      <w:pPr>
        <w:pStyle w:val="BodyText"/>
        <w:spacing w:before="0" w:after="0" w:line="312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265FE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10. </w:t>
      </w:r>
      <w:r w:rsidR="00964F43"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Trong mặt phẳng toạ độ </w:t>
      </w:r>
      <w:r w:rsidR="00964F43" w:rsidRPr="00265FE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60" w:dyaOrig="320" w14:anchorId="517366D0">
          <v:shape id="_x0000_i1091" type="#_x0000_t75" style="width:22.85pt;height:15.9pt" o:ole="">
            <v:imagedata r:id="rId141" o:title=""/>
          </v:shape>
          <o:OLEObject Type="Embed" ProgID="Equation.DSMT4" ShapeID="_x0000_i1091" DrawAspect="Content" ObjectID="_1807513106" r:id="rId142"/>
        </w:object>
      </w:r>
      <w:r w:rsidR="00964F43"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, cho đồ thị hàm số </w:t>
      </w:r>
      <w:r w:rsidR="00964F43" w:rsidRPr="00265FE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480" w:dyaOrig="400" w14:anchorId="533C10EE">
          <v:shape id="_x0000_i1092" type="#_x0000_t75" style="width:74.1pt;height:20.75pt" o:ole="">
            <v:imagedata r:id="rId143" o:title=""/>
          </v:shape>
          <o:OLEObject Type="Embed" ProgID="Equation.DSMT4" ShapeID="_x0000_i1092" DrawAspect="Content" ObjectID="_1807513107" r:id="rId144"/>
        </w:object>
      </w:r>
      <w:r w:rsidR="00964F43"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đi qua </w:t>
      </w:r>
      <w:r w:rsidR="00964F43" w:rsidRPr="00265FE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80" w:dyaOrig="400" w14:anchorId="42624C5C">
          <v:shape id="_x0000_i1093" type="#_x0000_t75" style="width:43.6pt;height:20.75pt" o:ole="">
            <v:imagedata r:id="rId145" o:title=""/>
          </v:shape>
          <o:OLEObject Type="Embed" ProgID="Equation.DSMT4" ShapeID="_x0000_i1093" DrawAspect="Content" ObjectID="_1807513108" r:id="rId146"/>
        </w:object>
      </w:r>
      <w:r w:rsidR="00964F43"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 Trong các điểm sau, điểm thuộc đồ thị hàm số trên là:</w:t>
      </w:r>
    </w:p>
    <w:p w14:paraId="3D554365" w14:textId="490CBF20" w:rsidR="00964F43" w:rsidRPr="00265FE2" w:rsidRDefault="00964F43" w:rsidP="005D0A65">
      <w:pPr>
        <w:pStyle w:val="BodyText"/>
        <w:tabs>
          <w:tab w:val="left" w:pos="284"/>
          <w:tab w:val="left" w:pos="2835"/>
          <w:tab w:val="left" w:pos="5387"/>
          <w:tab w:val="left" w:pos="7938"/>
        </w:tabs>
        <w:spacing w:before="0" w:after="0" w:line="312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265FE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>A.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40" w:dyaOrig="400" w14:anchorId="50182D5A">
          <v:shape id="_x0000_i1094" type="#_x0000_t75" style="width:42.25pt;height:20.75pt" o:ole="">
            <v:imagedata r:id="rId147" o:title=""/>
          </v:shape>
          <o:OLEObject Type="Embed" ProgID="Equation.DSMT4" ShapeID="_x0000_i1094" DrawAspect="Content" ObjectID="_1807513109" r:id="rId148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265FE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>B.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40" w:dyaOrig="400" w14:anchorId="4A90BDEC">
          <v:shape id="_x0000_i1095" type="#_x0000_t75" style="width:47.75pt;height:20.75pt" o:ole="">
            <v:imagedata r:id="rId149" o:title=""/>
          </v:shape>
          <o:OLEObject Type="Embed" ProgID="Equation.DSMT4" ShapeID="_x0000_i1095" DrawAspect="Content" ObjectID="_1807513110" r:id="rId150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265FE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>C.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="00014C6F" w:rsidRPr="00265FE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20" w:dyaOrig="400" w14:anchorId="2DD2D39D">
          <v:shape id="_x0000_i1096" type="#_x0000_t75" style="width:50.55pt;height:20.75pt" o:ole="">
            <v:imagedata r:id="rId151" o:title=""/>
          </v:shape>
          <o:OLEObject Type="Embed" ProgID="Equation.DSMT4" ShapeID="_x0000_i1096" DrawAspect="Content" ObjectID="_1807513111" r:id="rId152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265FE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highlight w:val="yellow"/>
          <w:lang w:val="fr-FR"/>
        </w:rPr>
        <w:t>D.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fr-FR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position w:val="-14"/>
          <w:sz w:val="26"/>
          <w:szCs w:val="26"/>
          <w:highlight w:val="yellow"/>
        </w:rPr>
        <w:object w:dxaOrig="760" w:dyaOrig="400" w14:anchorId="0C0CEF73">
          <v:shape id="_x0000_i1097" type="#_x0000_t75" style="width:38.1pt;height:20.75pt" o:ole="">
            <v:imagedata r:id="rId153" o:title=""/>
          </v:shape>
          <o:OLEObject Type="Embed" ProgID="Equation.DSMT4" ShapeID="_x0000_i1097" DrawAspect="Content" ObjectID="_1807513112" r:id="rId154"/>
        </w:object>
      </w:r>
    </w:p>
    <w:p w14:paraId="0E58FBB5" w14:textId="77777777" w:rsidR="00964F43" w:rsidRPr="00265FE2" w:rsidRDefault="00964F43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766932DB" w14:textId="43463F10" w:rsidR="00964F43" w:rsidRPr="00265FE2" w:rsidRDefault="00964F43" w:rsidP="005D0A65">
      <w:pPr>
        <w:spacing w:line="312" w:lineRule="auto"/>
        <w:rPr>
          <w:rFonts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cs="Times New Roman"/>
          <w:color w:val="000000" w:themeColor="text1"/>
          <w:sz w:val="26"/>
          <w:szCs w:val="26"/>
        </w:rPr>
        <w:t xml:space="preserve">Thay </w:t>
      </w:r>
      <w:r w:rsidRPr="00265FE2">
        <w:rPr>
          <w:rFonts w:cs="Times New Roman"/>
          <w:color w:val="000000" w:themeColor="text1"/>
          <w:position w:val="-14"/>
          <w:sz w:val="26"/>
          <w:szCs w:val="26"/>
        </w:rPr>
        <w:object w:dxaOrig="880" w:dyaOrig="400" w14:anchorId="30D1D742">
          <v:shape id="_x0000_i1098" type="#_x0000_t75" style="width:43.6pt;height:20.75pt" o:ole="">
            <v:imagedata r:id="rId145" o:title=""/>
          </v:shape>
          <o:OLEObject Type="Embed" ProgID="Equation.DSMT4" ShapeID="_x0000_i1098" DrawAspect="Content" ObjectID="_1807513113" r:id="rId155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 vào hàm số ta được: </w:t>
      </w:r>
      <w:r w:rsidRPr="00265FE2">
        <w:rPr>
          <w:rFonts w:cs="Times New Roman"/>
          <w:color w:val="000000" w:themeColor="text1"/>
          <w:kern w:val="0"/>
          <w:position w:val="-10"/>
          <w:sz w:val="26"/>
          <w:szCs w:val="26"/>
          <w14:ligatures w14:val="none"/>
        </w:rPr>
        <w:object w:dxaOrig="2120" w:dyaOrig="380" w14:anchorId="0BC51AAB">
          <v:shape id="_x0000_i1099" type="#_x0000_t75" style="width:105.9pt;height:18.7pt" o:ole="">
            <v:imagedata r:id="rId156" o:title=""/>
          </v:shape>
          <o:OLEObject Type="Embed" ProgID="Equation.DSMT4" ShapeID="_x0000_i1099" DrawAspect="Content" ObjectID="_1807513114" r:id="rId157"/>
        </w:object>
      </w:r>
    </w:p>
    <w:p w14:paraId="78EE2293" w14:textId="4C130AB5" w:rsidR="00964F43" w:rsidRPr="00265FE2" w:rsidRDefault="00964F43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kern w:val="0"/>
          <w:sz w:val="26"/>
          <w:szCs w:val="26"/>
          <w14:ligatures w14:val="none"/>
        </w:rPr>
        <w:t xml:space="preserve">Hàm số có dạng </w:t>
      </w:r>
      <w:r w:rsidRPr="00265FE2">
        <w:rPr>
          <w:rFonts w:cs="Times New Roman"/>
          <w:color w:val="000000" w:themeColor="text1"/>
          <w:position w:val="-10"/>
          <w:sz w:val="26"/>
          <w:szCs w:val="26"/>
        </w:rPr>
        <w:object w:dxaOrig="780" w:dyaOrig="360" w14:anchorId="1F4DA669">
          <v:shape id="_x0000_i1100" type="#_x0000_t75" style="width:39.45pt;height:18pt" o:ole="">
            <v:imagedata r:id="rId158" o:title=""/>
          </v:shape>
          <o:OLEObject Type="Embed" ProgID="Equation.DSMT4" ShapeID="_x0000_i1100" DrawAspect="Content" ObjectID="_1807513115" r:id="rId159"/>
        </w:object>
      </w:r>
    </w:p>
    <w:p w14:paraId="118EAD6E" w14:textId="6BC77E3D" w:rsidR="00964F43" w:rsidRPr="00265FE2" w:rsidRDefault="00C329B7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>Lần lượt thay các điểm M, N, P, Q ta nhận thấy điểm Q thuộc đồ thị hàm số.</w:t>
      </w:r>
    </w:p>
    <w:p w14:paraId="010E670A" w14:textId="796C6733" w:rsidR="001E5773" w:rsidRPr="00265FE2" w:rsidRDefault="00645E60" w:rsidP="005D0A65">
      <w:pPr>
        <w:pStyle w:val="Normal3"/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>Câu 11.</w:t>
      </w:r>
      <w:r w:rsidR="001E5773" w:rsidRPr="00265FE2">
        <w:rPr>
          <w:b/>
          <w:color w:val="000000" w:themeColor="text1"/>
          <w:sz w:val="26"/>
          <w:szCs w:val="26"/>
        </w:rPr>
        <w:t xml:space="preserve"> Cho hình vẽ biết </w:t>
      </w:r>
      <w:r w:rsidR="001E5773" w:rsidRPr="00265FE2">
        <w:rPr>
          <w:rFonts w:eastAsiaTheme="minorHAnsi"/>
          <w:color w:val="000000" w:themeColor="text1"/>
          <w:position w:val="-6"/>
          <w:sz w:val="26"/>
          <w:szCs w:val="26"/>
        </w:rPr>
        <w:object w:dxaOrig="1200" w:dyaOrig="360" w14:anchorId="54978AF8">
          <v:shape id="_x0000_i1101" type="#_x0000_t75" style="width:59.55pt;height:18pt" o:ole="">
            <v:imagedata r:id="rId160" o:title=""/>
          </v:shape>
          <o:OLEObject Type="Embed" ProgID="Equation.DSMT4" ShapeID="_x0000_i1101" DrawAspect="Content" ObjectID="_1807513116" r:id="rId161"/>
        </w:object>
      </w:r>
      <w:r w:rsidR="001E5773" w:rsidRPr="00265FE2">
        <w:rPr>
          <w:rFonts w:eastAsiaTheme="minorHAnsi"/>
          <w:color w:val="000000" w:themeColor="text1"/>
          <w:sz w:val="26"/>
          <w:szCs w:val="26"/>
        </w:rPr>
        <w:t>.</w:t>
      </w:r>
      <w:r w:rsidRPr="00265FE2">
        <w:rPr>
          <w:b/>
          <w:color w:val="000000" w:themeColor="text1"/>
          <w:sz w:val="26"/>
          <w:szCs w:val="26"/>
        </w:rPr>
        <w:t xml:space="preserve"> </w:t>
      </w:r>
      <w:r w:rsidR="001E5773" w:rsidRPr="00265FE2">
        <w:rPr>
          <w:color w:val="000000" w:themeColor="text1"/>
          <w:sz w:val="26"/>
          <w:szCs w:val="26"/>
        </w:rPr>
        <w:t>Số đo cung nhỏ MN là:</w:t>
      </w:r>
    </w:p>
    <w:p w14:paraId="2093A3CE" w14:textId="77777777" w:rsidR="001E5773" w:rsidRPr="00265FE2" w:rsidRDefault="001E5773" w:rsidP="005D0A65">
      <w:pPr>
        <w:pStyle w:val="Normal4"/>
        <w:spacing w:line="312" w:lineRule="auto"/>
        <w:jc w:val="center"/>
        <w:rPr>
          <w:color w:val="000000" w:themeColor="text1"/>
          <w:sz w:val="26"/>
          <w:szCs w:val="26"/>
        </w:rPr>
      </w:pPr>
      <w:r w:rsidRPr="00265FE2">
        <w:rPr>
          <w:noProof/>
          <w:color w:val="000000" w:themeColor="text1"/>
          <w:sz w:val="26"/>
          <w:szCs w:val="26"/>
        </w:rPr>
        <w:drawing>
          <wp:inline distT="0" distB="0" distL="0" distR="0" wp14:anchorId="2541D80D" wp14:editId="6A0A3DBE">
            <wp:extent cx="1407102" cy="1238250"/>
            <wp:effectExtent l="0" t="0" r="0" b="0"/>
            <wp:docPr id="866629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649226" name="Picture 35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02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FFE004" w14:textId="3B1C559A" w:rsidR="001E5773" w:rsidRPr="00265FE2" w:rsidRDefault="001E5773" w:rsidP="005D0A65">
      <w:pPr>
        <w:pStyle w:val="Normal5"/>
        <w:tabs>
          <w:tab w:val="left" w:pos="2500"/>
          <w:tab w:val="left" w:pos="5000"/>
          <w:tab w:val="left" w:pos="7500"/>
        </w:tabs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  <w:highlight w:val="yellow"/>
        </w:rPr>
        <w:t xml:space="preserve">A. </w:t>
      </w:r>
      <w:r w:rsidRPr="00265FE2">
        <w:rPr>
          <w:color w:val="000000" w:themeColor="text1"/>
          <w:position w:val="-6"/>
          <w:sz w:val="26"/>
          <w:szCs w:val="26"/>
          <w:highlight w:val="yellow"/>
        </w:rPr>
        <w:object w:dxaOrig="540" w:dyaOrig="285" w14:anchorId="23580F5A">
          <v:shape id="_x0000_i1102" type="#_x0000_t75" style="width:27pt;height:14.55pt" o:ole="">
            <v:imagedata r:id="rId163" o:title=""/>
          </v:shape>
          <o:OLEObject Type="Embed" ProgID="Equation.DSMT4" ShapeID="_x0000_i1102" DrawAspect="Content" ObjectID="_1807513117" r:id="rId164"/>
        </w:object>
      </w:r>
      <w:r w:rsidRPr="00265FE2">
        <w:rPr>
          <w:color w:val="000000" w:themeColor="text1"/>
          <w:sz w:val="26"/>
          <w:szCs w:val="26"/>
        </w:rPr>
        <w:tab/>
      </w:r>
      <w:r w:rsidRPr="00265FE2">
        <w:rPr>
          <w:b/>
          <w:color w:val="000000" w:themeColor="text1"/>
          <w:sz w:val="26"/>
          <w:szCs w:val="26"/>
        </w:rPr>
        <w:t xml:space="preserve">    B. </w:t>
      </w:r>
      <w:r w:rsidRPr="00265FE2">
        <w:rPr>
          <w:color w:val="000000" w:themeColor="text1"/>
          <w:position w:val="-6"/>
          <w:sz w:val="26"/>
          <w:szCs w:val="26"/>
        </w:rPr>
        <w:object w:dxaOrig="420" w:dyaOrig="285" w14:anchorId="0451AD5E">
          <v:shape id="_x0000_i1103" type="#_x0000_t75" style="width:21.45pt;height:14.55pt" o:ole="">
            <v:imagedata r:id="rId165" o:title=""/>
          </v:shape>
          <o:OLEObject Type="Embed" ProgID="Equation.DSMT4" ShapeID="_x0000_i1103" DrawAspect="Content" ObjectID="_1807513118" r:id="rId166"/>
        </w:object>
      </w:r>
      <w:r w:rsidRPr="00265FE2">
        <w:rPr>
          <w:color w:val="000000" w:themeColor="text1"/>
          <w:sz w:val="26"/>
          <w:szCs w:val="26"/>
        </w:rPr>
        <w:tab/>
      </w:r>
      <w:r w:rsidRPr="00265FE2">
        <w:rPr>
          <w:b/>
          <w:color w:val="000000" w:themeColor="text1"/>
          <w:sz w:val="26"/>
          <w:szCs w:val="26"/>
        </w:rPr>
        <w:t xml:space="preserve">    C. </w:t>
      </w:r>
      <w:r w:rsidRPr="00265FE2">
        <w:rPr>
          <w:color w:val="000000" w:themeColor="text1"/>
          <w:position w:val="-6"/>
          <w:sz w:val="26"/>
          <w:szCs w:val="26"/>
        </w:rPr>
        <w:object w:dxaOrig="435" w:dyaOrig="285" w14:anchorId="4C748F11">
          <v:shape id="_x0000_i1104" type="#_x0000_t75" style="width:22.15pt;height:14.55pt" o:ole="">
            <v:imagedata r:id="rId167" o:title=""/>
          </v:shape>
          <o:OLEObject Type="Embed" ProgID="Equation.DSMT4" ShapeID="_x0000_i1104" DrawAspect="Content" ObjectID="_1807513119" r:id="rId168"/>
        </w:object>
      </w:r>
      <w:r w:rsidRPr="00265FE2">
        <w:rPr>
          <w:color w:val="000000" w:themeColor="text1"/>
          <w:sz w:val="26"/>
          <w:szCs w:val="26"/>
        </w:rPr>
        <w:tab/>
      </w:r>
      <w:r w:rsidRPr="00265FE2">
        <w:rPr>
          <w:b/>
          <w:color w:val="000000" w:themeColor="text1"/>
          <w:sz w:val="26"/>
          <w:szCs w:val="26"/>
        </w:rPr>
        <w:t xml:space="preserve">    D. </w:t>
      </w:r>
      <w:r w:rsidRPr="00265FE2">
        <w:rPr>
          <w:color w:val="000000" w:themeColor="text1"/>
          <w:position w:val="-6"/>
          <w:sz w:val="26"/>
          <w:szCs w:val="26"/>
        </w:rPr>
        <w:object w:dxaOrig="540" w:dyaOrig="285" w14:anchorId="2EA1678D">
          <v:shape id="_x0000_i1105" type="#_x0000_t75" style="width:27pt;height:14.55pt" o:ole="">
            <v:imagedata r:id="rId169" o:title=""/>
          </v:shape>
          <o:OLEObject Type="Embed" ProgID="Equation.DSMT4" ShapeID="_x0000_i1105" DrawAspect="Content" ObjectID="_1807513120" r:id="rId170"/>
        </w:object>
      </w:r>
    </w:p>
    <w:p w14:paraId="0B85F53F" w14:textId="77777777" w:rsidR="001E5773" w:rsidRPr="00265FE2" w:rsidRDefault="001E5773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3AC6380F" w14:textId="27E521C7" w:rsidR="001E5773" w:rsidRPr="00265FE2" w:rsidRDefault="001E5773" w:rsidP="005D0A65">
      <w:pPr>
        <w:pStyle w:val="Normal5"/>
        <w:tabs>
          <w:tab w:val="left" w:pos="2500"/>
          <w:tab w:val="left" w:pos="5000"/>
          <w:tab w:val="left" w:pos="7500"/>
        </w:tabs>
        <w:spacing w:line="312" w:lineRule="auto"/>
        <w:rPr>
          <w:rFonts w:eastAsiaTheme="minorHAnsi"/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 xml:space="preserve">Xét </w:t>
      </w:r>
      <w:r w:rsidRPr="00265FE2">
        <w:rPr>
          <w:rFonts w:eastAsiaTheme="minorHAnsi"/>
          <w:color w:val="000000" w:themeColor="text1"/>
          <w:position w:val="-6"/>
          <w:sz w:val="26"/>
          <w:szCs w:val="26"/>
        </w:rPr>
        <w:object w:dxaOrig="780" w:dyaOrig="279" w14:anchorId="1BD5964F">
          <v:shape id="_x0000_i1106" type="#_x0000_t75" style="width:38.75pt;height:14.55pt" o:ole="">
            <v:imagedata r:id="rId171" o:title=""/>
          </v:shape>
          <o:OLEObject Type="Embed" ProgID="Equation.DSMT4" ShapeID="_x0000_i1106" DrawAspect="Content" ObjectID="_1807513121" r:id="rId172"/>
        </w:object>
      </w:r>
      <w:r w:rsidRPr="00265FE2">
        <w:rPr>
          <w:rFonts w:eastAsiaTheme="minorHAnsi"/>
          <w:color w:val="000000" w:themeColor="text1"/>
          <w:sz w:val="26"/>
          <w:szCs w:val="26"/>
        </w:rPr>
        <w:t>cân tại O (OM = ON = R)</w:t>
      </w:r>
    </w:p>
    <w:p w14:paraId="1C4DA6D0" w14:textId="40210752" w:rsidR="001E5773" w:rsidRPr="00265FE2" w:rsidRDefault="001E5773" w:rsidP="005D0A65">
      <w:pPr>
        <w:pStyle w:val="Normal5"/>
        <w:tabs>
          <w:tab w:val="left" w:pos="2500"/>
          <w:tab w:val="left" w:pos="5000"/>
          <w:tab w:val="left" w:pos="7500"/>
        </w:tabs>
        <w:spacing w:line="312" w:lineRule="auto"/>
        <w:rPr>
          <w:rFonts w:eastAsiaTheme="minorHAnsi"/>
          <w:color w:val="000000" w:themeColor="text1"/>
          <w:sz w:val="26"/>
          <w:szCs w:val="26"/>
        </w:rPr>
      </w:pPr>
      <w:r w:rsidRPr="00265FE2">
        <w:rPr>
          <w:rFonts w:eastAsiaTheme="minorHAnsi"/>
          <w:color w:val="000000" w:themeColor="text1"/>
          <w:sz w:val="26"/>
          <w:szCs w:val="26"/>
        </w:rPr>
        <w:t xml:space="preserve">=&gt; </w:t>
      </w:r>
      <w:r w:rsidRPr="00265FE2">
        <w:rPr>
          <w:rFonts w:eastAsiaTheme="minorHAnsi"/>
          <w:color w:val="000000" w:themeColor="text1"/>
          <w:position w:val="-6"/>
          <w:sz w:val="26"/>
          <w:szCs w:val="26"/>
        </w:rPr>
        <w:object w:dxaOrig="2700" w:dyaOrig="360" w14:anchorId="515B2B52">
          <v:shape id="_x0000_i1107" type="#_x0000_t75" style="width:135pt;height:18pt" o:ole="">
            <v:imagedata r:id="rId173" o:title=""/>
          </v:shape>
          <o:OLEObject Type="Embed" ProgID="Equation.DSMT4" ShapeID="_x0000_i1107" DrawAspect="Content" ObjectID="_1807513122" r:id="rId174"/>
        </w:object>
      </w:r>
    </w:p>
    <w:p w14:paraId="4E22A077" w14:textId="24DE8351" w:rsidR="001E5773" w:rsidRPr="00265FE2" w:rsidRDefault="001E5773" w:rsidP="005D0A65">
      <w:pPr>
        <w:pStyle w:val="Normal5"/>
        <w:tabs>
          <w:tab w:val="left" w:pos="2500"/>
          <w:tab w:val="left" w:pos="5000"/>
          <w:tab w:val="left" w:pos="7500"/>
        </w:tabs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rFonts w:eastAsiaTheme="minorHAnsi"/>
          <w:color w:val="000000" w:themeColor="text1"/>
          <w:sz w:val="26"/>
          <w:szCs w:val="26"/>
        </w:rPr>
        <w:t>Mà sđ</w:t>
      </w:r>
      <w:r w:rsidRPr="00265FE2">
        <w:rPr>
          <w:rFonts w:eastAsiaTheme="minorHAnsi"/>
          <w:color w:val="000000" w:themeColor="text1"/>
          <w:position w:val="-6"/>
          <w:sz w:val="26"/>
          <w:szCs w:val="26"/>
        </w:rPr>
        <w:object w:dxaOrig="1939" w:dyaOrig="360" w14:anchorId="202A1EF3">
          <v:shape id="_x0000_i1108" type="#_x0000_t75" style="width:96.9pt;height:18pt" o:ole="">
            <v:imagedata r:id="rId175" o:title=""/>
          </v:shape>
          <o:OLEObject Type="Embed" ProgID="Equation.DSMT4" ShapeID="_x0000_i1108" DrawAspect="Content" ObjectID="_1807513123" r:id="rId176"/>
        </w:object>
      </w:r>
      <w:r w:rsidRPr="00265FE2">
        <w:rPr>
          <w:rFonts w:eastAsiaTheme="minorHAnsi"/>
          <w:color w:val="000000" w:themeColor="text1"/>
          <w:sz w:val="26"/>
          <w:szCs w:val="26"/>
        </w:rPr>
        <w:t xml:space="preserve"> (Số đo góc ở tâm bằng số đo của cung bị chắn)</w:t>
      </w:r>
    </w:p>
    <w:p w14:paraId="1890F520" w14:textId="67E40497" w:rsidR="00014C6F" w:rsidRPr="00265FE2" w:rsidRDefault="00E84972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12. </w:t>
      </w:r>
      <w:r w:rsidR="00014C6F" w:rsidRPr="00265FE2">
        <w:rPr>
          <w:rFonts w:cs="Times New Roman"/>
          <w:color w:val="000000" w:themeColor="text1"/>
          <w:sz w:val="26"/>
          <w:szCs w:val="26"/>
        </w:rPr>
        <w:t xml:space="preserve">Giá trị của biểu thức </w:t>
      </w:r>
      <w:r w:rsidR="00014C6F" w:rsidRPr="00265FE2">
        <w:rPr>
          <w:rFonts w:cs="Times New Roman"/>
          <w:color w:val="000000" w:themeColor="text1"/>
          <w:position w:val="-20"/>
          <w:sz w:val="26"/>
          <w:szCs w:val="26"/>
        </w:rPr>
        <w:object w:dxaOrig="1140" w:dyaOrig="600" w14:anchorId="16704DD1">
          <v:shape id="_x0000_i1109" type="#_x0000_t75" style="width:56.75pt;height:29.75pt" o:ole="">
            <v:imagedata r:id="rId177" o:title=""/>
          </v:shape>
          <o:OLEObject Type="Embed" ProgID="Equation.DSMT4" ShapeID="_x0000_i1109" DrawAspect="Content" ObjectID="_1807513124" r:id="rId178"/>
        </w:object>
      </w:r>
      <w:r w:rsidR="00014C6F" w:rsidRPr="00265FE2">
        <w:rPr>
          <w:rFonts w:cs="Times New Roman"/>
          <w:color w:val="000000" w:themeColor="text1"/>
          <w:sz w:val="26"/>
          <w:szCs w:val="26"/>
        </w:rPr>
        <w:t xml:space="preserve"> bằng:</w:t>
      </w:r>
    </w:p>
    <w:p w14:paraId="0C189516" w14:textId="7DD79BD9" w:rsidR="00014C6F" w:rsidRPr="00265FE2" w:rsidRDefault="00014C6F" w:rsidP="005D0A65">
      <w:pPr>
        <w:pStyle w:val="BodyText"/>
        <w:tabs>
          <w:tab w:val="left" w:pos="284"/>
          <w:tab w:val="left" w:pos="2835"/>
          <w:tab w:val="left" w:pos="5387"/>
          <w:tab w:val="left" w:pos="7938"/>
        </w:tabs>
        <w:spacing w:before="0" w:after="0" w:line="312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highlight w:val="yellow"/>
        </w:rPr>
        <w:t>A.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position w:val="-8"/>
          <w:sz w:val="26"/>
          <w:szCs w:val="26"/>
          <w:highlight w:val="yellow"/>
        </w:rPr>
        <w:object w:dxaOrig="820" w:dyaOrig="360" w14:anchorId="6D660B83">
          <v:shape id="_x0000_i1110" type="#_x0000_t75" style="width:41.55pt;height:18pt" o:ole="">
            <v:imagedata r:id="rId179" o:title=""/>
          </v:shape>
          <o:OLEObject Type="Embed" ProgID="Equation.DSMT4" ShapeID="_x0000_i1110" DrawAspect="Content" ObjectID="_1807513125" r:id="rId180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65FE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680" w:dyaOrig="360" w14:anchorId="7ED49074">
          <v:shape id="_x0000_i1111" type="#_x0000_t75" style="width:33.9pt;height:18pt" o:ole="">
            <v:imagedata r:id="rId181" o:title=""/>
          </v:shape>
          <o:OLEObject Type="Embed" ProgID="Equation.DSMT4" ShapeID="_x0000_i1111" DrawAspect="Content" ObjectID="_1807513126" r:id="rId182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65FE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820" w:dyaOrig="360" w14:anchorId="5F07D866">
          <v:shape id="_x0000_i1112" type="#_x0000_t75" style="width:41.55pt;height:18pt" o:ole="">
            <v:imagedata r:id="rId183" o:title=""/>
          </v:shape>
          <o:OLEObject Type="Embed" ProgID="Equation.DSMT4" ShapeID="_x0000_i1112" DrawAspect="Content" ObjectID="_1807513127" r:id="rId184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65FE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680" w:dyaOrig="360" w14:anchorId="222381B4">
          <v:shape id="_x0000_i1113" type="#_x0000_t75" style="width:33.9pt;height:18pt" o:ole="">
            <v:imagedata r:id="rId185" o:title=""/>
          </v:shape>
          <o:OLEObject Type="Embed" ProgID="Equation.DSMT4" ShapeID="_x0000_i1113" DrawAspect="Content" ObjectID="_1807513128" r:id="rId186"/>
        </w:object>
      </w:r>
    </w:p>
    <w:p w14:paraId="09129E58" w14:textId="77777777" w:rsidR="00014C6F" w:rsidRPr="00265FE2" w:rsidRDefault="00014C6F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22080480" w14:textId="3B42BCBF" w:rsidR="00014C6F" w:rsidRPr="00265FE2" w:rsidRDefault="00014C6F" w:rsidP="005D0A65">
      <w:pPr>
        <w:pStyle w:val="BodyText"/>
        <w:tabs>
          <w:tab w:val="left" w:pos="284"/>
          <w:tab w:val="left" w:pos="2835"/>
          <w:tab w:val="left" w:pos="5387"/>
          <w:tab w:val="left" w:pos="7938"/>
        </w:tabs>
        <w:spacing w:before="0" w:after="0" w:line="312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 có </w:t>
      </w:r>
      <w:r w:rsidRPr="00265FE2">
        <w:rPr>
          <w:rFonts w:ascii="Times New Roman" w:hAnsi="Times New Roman" w:cs="Times New Roman"/>
          <w:color w:val="000000" w:themeColor="text1"/>
          <w:position w:val="-20"/>
          <w:sz w:val="26"/>
          <w:szCs w:val="26"/>
        </w:rPr>
        <w:object w:dxaOrig="3900" w:dyaOrig="600" w14:anchorId="2A1EA8CE">
          <v:shape id="_x0000_i1114" type="#_x0000_t75" style="width:193.85pt;height:29.75pt" o:ole="">
            <v:imagedata r:id="rId187" o:title=""/>
          </v:shape>
          <o:OLEObject Type="Embed" ProgID="Equation.DSMT4" ShapeID="_x0000_i1114" DrawAspect="Content" ObjectID="_1807513129" r:id="rId188"/>
        </w:object>
      </w:r>
    </w:p>
    <w:p w14:paraId="62ED9C53" w14:textId="1CAC3B6C" w:rsidR="00415F8D" w:rsidRPr="00265FE2" w:rsidRDefault="00415F8D" w:rsidP="005D0A65">
      <w:pPr>
        <w:spacing w:line="312" w:lineRule="auto"/>
        <w:rPr>
          <w:rFonts w:eastAsia="Times New Roman" w:cs="Times New Roman"/>
          <w:bCs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Times New Roman" w:cs="Times New Roman"/>
          <w:b/>
          <w:bCs/>
          <w:color w:val="000000" w:themeColor="text1"/>
          <w:kern w:val="0"/>
          <w:sz w:val="26"/>
          <w:szCs w:val="26"/>
          <w14:ligatures w14:val="none"/>
        </w:rPr>
        <w:t xml:space="preserve">PHẦN II. Câu trắc nghiệm đúng sai. </w:t>
      </w:r>
      <w:r w:rsidRPr="00265FE2">
        <w:rPr>
          <w:rFonts w:eastAsia="Times New Roman" w:cs="Times New Roman"/>
          <w:bCs/>
          <w:color w:val="000000" w:themeColor="text1"/>
          <w:kern w:val="0"/>
          <w:sz w:val="26"/>
          <w:szCs w:val="26"/>
          <w14:ligatures w14:val="none"/>
        </w:rPr>
        <w:t xml:space="preserve"> </w:t>
      </w:r>
      <w:r w:rsidRPr="00265FE2">
        <w:rPr>
          <w:rFonts w:eastAsia="Times New Roman" w:cs="Times New Roman"/>
          <w:b/>
          <w:color w:val="000000" w:themeColor="text1"/>
          <w:kern w:val="0"/>
          <w:sz w:val="26"/>
          <w:szCs w:val="26"/>
          <w14:ligatures w14:val="none"/>
        </w:rPr>
        <w:t>(4,0 điểm)</w:t>
      </w:r>
    </w:p>
    <w:p w14:paraId="5092F731" w14:textId="77777777" w:rsidR="00415F8D" w:rsidRPr="00265FE2" w:rsidRDefault="00415F8D" w:rsidP="005D0A65">
      <w:pPr>
        <w:spacing w:line="312" w:lineRule="auto"/>
        <w:contextualSpacing/>
        <w:rPr>
          <w:rFonts w:eastAsia="Times New Roman" w:cs="Times New Roman"/>
          <w:bCs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Times New Roman" w:cs="Times New Roman"/>
          <w:bCs/>
          <w:i/>
          <w:color w:val="000000" w:themeColor="text1"/>
          <w:kern w:val="0"/>
          <w:sz w:val="26"/>
          <w:szCs w:val="26"/>
          <w14:ligatures w14:val="none"/>
        </w:rPr>
        <w:t xml:space="preserve">(Thí sinh trả lời từ Câu 1 đến Câu </w:t>
      </w:r>
      <w:r w:rsidR="00455227" w:rsidRPr="00265FE2">
        <w:rPr>
          <w:rFonts w:eastAsia="Times New Roman" w:cs="Times New Roman"/>
          <w:bCs/>
          <w:i/>
          <w:color w:val="000000" w:themeColor="text1"/>
          <w:kern w:val="0"/>
          <w:sz w:val="26"/>
          <w:szCs w:val="26"/>
          <w14:ligatures w14:val="none"/>
        </w:rPr>
        <w:t>4</w:t>
      </w:r>
      <w:r w:rsidRPr="00265FE2">
        <w:rPr>
          <w:rFonts w:eastAsia="Times New Roman" w:cs="Times New Roman"/>
          <w:bCs/>
          <w:i/>
          <w:color w:val="000000" w:themeColor="text1"/>
          <w:kern w:val="0"/>
          <w:sz w:val="26"/>
          <w:szCs w:val="26"/>
          <w14:ligatures w14:val="none"/>
        </w:rPr>
        <w:t>. Trong mỗi ý a), b), c), d) ở mỗi câu, thí sinh chọn đúng hoặc sai.)</w:t>
      </w:r>
    </w:p>
    <w:p w14:paraId="2BD20E49" w14:textId="79206442" w:rsidR="00EB2460" w:rsidRPr="00265FE2" w:rsidRDefault="001B5096" w:rsidP="005D0A65">
      <w:pPr>
        <w:pStyle w:val="Normal33"/>
        <w:spacing w:line="312" w:lineRule="auto"/>
        <w:jc w:val="both"/>
        <w:rPr>
          <w:color w:val="000000" w:themeColor="text1"/>
          <w:sz w:val="26"/>
          <w:szCs w:val="26"/>
        </w:rPr>
      </w:pPr>
      <w:bookmarkStart w:id="1" w:name="_Hlk184064467"/>
      <w:r w:rsidRPr="00265FE2">
        <w:rPr>
          <w:b/>
          <w:color w:val="000000" w:themeColor="text1"/>
          <w:sz w:val="26"/>
          <w:szCs w:val="26"/>
        </w:rPr>
        <w:t xml:space="preserve">Câu </w:t>
      </w:r>
      <w:r w:rsidR="00265FE2" w:rsidRPr="00265FE2">
        <w:rPr>
          <w:b/>
          <w:color w:val="000000" w:themeColor="text1"/>
          <w:sz w:val="26"/>
          <w:szCs w:val="26"/>
        </w:rPr>
        <w:t>13</w:t>
      </w:r>
      <w:r w:rsidRPr="00265FE2">
        <w:rPr>
          <w:b/>
          <w:color w:val="000000" w:themeColor="text1"/>
          <w:sz w:val="26"/>
          <w:szCs w:val="26"/>
        </w:rPr>
        <w:t xml:space="preserve">. </w:t>
      </w:r>
      <w:r w:rsidR="00EB2460" w:rsidRPr="00265FE2">
        <w:rPr>
          <w:color w:val="000000" w:themeColor="text1"/>
          <w:sz w:val="26"/>
          <w:szCs w:val="26"/>
        </w:rPr>
        <w:t xml:space="preserve">Xét phương trình </w:t>
      </w:r>
      <w:r w:rsidR="00EB2460" w:rsidRPr="00265FE2">
        <w:rPr>
          <w:color w:val="000000" w:themeColor="text1"/>
          <w:position w:val="-6"/>
          <w:sz w:val="26"/>
          <w:szCs w:val="26"/>
        </w:rPr>
        <w:object w:dxaOrig="2100" w:dyaOrig="345" w14:anchorId="2353619B">
          <v:shape id="_x0000_i1115" type="#_x0000_t75" style="width:105.25pt;height:16.6pt" o:ole="">
            <v:imagedata r:id="rId189" o:title=""/>
          </v:shape>
          <o:OLEObject Type="Embed" ProgID="Equation.DSMT4" ShapeID="_x0000_i1115" DrawAspect="Content" ObjectID="_1807513130" r:id="rId190"/>
        </w:object>
      </w:r>
      <w:r w:rsidR="00EB2460" w:rsidRPr="00265FE2">
        <w:rPr>
          <w:color w:val="000000" w:themeColor="text1"/>
          <w:sz w:val="26"/>
          <w:szCs w:val="26"/>
        </w:rPr>
        <w:t>(1) (x là ẩn số)</w:t>
      </w:r>
    </w:p>
    <w:p w14:paraId="347ACB4E" w14:textId="77777777" w:rsidR="00EB2460" w:rsidRPr="00265FE2" w:rsidRDefault="00EB2460" w:rsidP="005D0A65">
      <w:pPr>
        <w:pStyle w:val="Normal34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    a) </w:t>
      </w:r>
      <w:r w:rsidRPr="00265FE2">
        <w:rPr>
          <w:color w:val="000000" w:themeColor="text1"/>
          <w:sz w:val="26"/>
          <w:szCs w:val="26"/>
        </w:rPr>
        <w:t xml:space="preserve">Biệt thức </w:t>
      </w:r>
      <w:r w:rsidRPr="00265FE2">
        <w:rPr>
          <w:color w:val="000000" w:themeColor="text1"/>
          <w:position w:val="-4"/>
          <w:sz w:val="26"/>
          <w:szCs w:val="26"/>
        </w:rPr>
        <w:object w:dxaOrig="240" w:dyaOrig="255" w14:anchorId="50D4326D">
          <v:shape id="_x0000_i1116" type="#_x0000_t75" style="width:12.45pt;height:13.15pt" o:ole="">
            <v:imagedata r:id="rId191" o:title=""/>
          </v:shape>
          <o:OLEObject Type="Embed" ProgID="Equation.DSMT4" ShapeID="_x0000_i1116" DrawAspect="Content" ObjectID="_1807513131" r:id="rId192"/>
        </w:object>
      </w:r>
      <w:r w:rsidRPr="00265FE2">
        <w:rPr>
          <w:color w:val="000000" w:themeColor="text1"/>
          <w:sz w:val="26"/>
          <w:szCs w:val="26"/>
        </w:rPr>
        <w:t xml:space="preserve"> của phương trình (1) là: </w:t>
      </w:r>
      <w:r w:rsidRPr="00265FE2">
        <w:rPr>
          <w:color w:val="000000" w:themeColor="text1"/>
          <w:position w:val="-10"/>
          <w:sz w:val="26"/>
          <w:szCs w:val="26"/>
        </w:rPr>
        <w:object w:dxaOrig="1665" w:dyaOrig="375" w14:anchorId="779F657F">
          <v:shape id="_x0000_i1117" type="#_x0000_t75" style="width:82.4pt;height:18.7pt" o:ole="">
            <v:imagedata r:id="rId193" o:title=""/>
          </v:shape>
          <o:OLEObject Type="Embed" ProgID="Equation.DSMT4" ShapeID="_x0000_i1117" DrawAspect="Content" ObjectID="_1807513132" r:id="rId194"/>
        </w:object>
      </w:r>
    </w:p>
    <w:p w14:paraId="65D63F6F" w14:textId="0400A9F7" w:rsidR="00EB2460" w:rsidRPr="00265FE2" w:rsidRDefault="00EB2460" w:rsidP="005D0A65">
      <w:pPr>
        <w:pStyle w:val="Normal35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lastRenderedPageBreak/>
        <w:t xml:space="preserve">    </w:t>
      </w:r>
      <w:r w:rsidRPr="00265FE2">
        <w:rPr>
          <w:b/>
          <w:color w:val="000000" w:themeColor="text1"/>
          <w:sz w:val="26"/>
          <w:szCs w:val="26"/>
        </w:rPr>
        <w:t>b)</w:t>
      </w:r>
      <w:r w:rsidRPr="00265FE2">
        <w:rPr>
          <w:color w:val="000000" w:themeColor="text1"/>
          <w:sz w:val="26"/>
          <w:szCs w:val="26"/>
        </w:rPr>
        <w:t xml:space="preserve"> Khi m = 0 thì phương trình (1) có nghiệm kép.</w:t>
      </w:r>
    </w:p>
    <w:p w14:paraId="674C65D4" w14:textId="77777777" w:rsidR="00EB2460" w:rsidRPr="00265FE2" w:rsidRDefault="00EB2460" w:rsidP="005D0A65">
      <w:pPr>
        <w:pStyle w:val="Normal36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    </w:t>
      </w:r>
      <w:r w:rsidRPr="00265FE2">
        <w:rPr>
          <w:b/>
          <w:color w:val="000000" w:themeColor="text1"/>
          <w:sz w:val="26"/>
          <w:szCs w:val="26"/>
          <w:highlight w:val="yellow"/>
        </w:rPr>
        <w:t xml:space="preserve">c) </w:t>
      </w:r>
      <w:r w:rsidRPr="00265FE2">
        <w:rPr>
          <w:color w:val="000000" w:themeColor="text1"/>
          <w:sz w:val="26"/>
          <w:szCs w:val="26"/>
          <w:highlight w:val="yellow"/>
        </w:rPr>
        <w:t>Phương trình (1) có hai nghiệm phân biệt với mọi m.</w:t>
      </w:r>
    </w:p>
    <w:p w14:paraId="1229C99F" w14:textId="56F3AF58" w:rsidR="00EB2460" w:rsidRPr="00265FE2" w:rsidRDefault="00EB2460" w:rsidP="005D0A65">
      <w:pPr>
        <w:pStyle w:val="Normal37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    </w:t>
      </w:r>
      <w:r w:rsidRPr="00265FE2">
        <w:rPr>
          <w:b/>
          <w:color w:val="000000" w:themeColor="text1"/>
          <w:sz w:val="26"/>
          <w:szCs w:val="26"/>
          <w:highlight w:val="yellow"/>
        </w:rPr>
        <w:t xml:space="preserve">d) </w:t>
      </w:r>
      <w:r w:rsidRPr="00265FE2">
        <w:rPr>
          <w:color w:val="000000" w:themeColor="text1"/>
          <w:sz w:val="26"/>
          <w:szCs w:val="26"/>
          <w:highlight w:val="yellow"/>
        </w:rPr>
        <w:t xml:space="preserve">Phương trình (1) có hai nghiệm trái dấu khi </w:t>
      </w:r>
      <w:r w:rsidRPr="00265FE2">
        <w:rPr>
          <w:color w:val="000000" w:themeColor="text1"/>
          <w:position w:val="-6"/>
          <w:sz w:val="26"/>
          <w:szCs w:val="26"/>
          <w:highlight w:val="yellow"/>
        </w:rPr>
        <w:object w:dxaOrig="720" w:dyaOrig="285" w14:anchorId="3905BA8A">
          <v:shape id="_x0000_i1118" type="#_x0000_t75" style="width:36pt;height:14.55pt" o:ole="">
            <v:imagedata r:id="rId195" o:title=""/>
          </v:shape>
          <o:OLEObject Type="Embed" ProgID="Equation.DSMT4" ShapeID="_x0000_i1118" DrawAspect="Content" ObjectID="_1807513133" r:id="rId196"/>
        </w:object>
      </w:r>
    </w:p>
    <w:p w14:paraId="089437D4" w14:textId="0035F1BD" w:rsidR="00EB2460" w:rsidRPr="00265FE2" w:rsidRDefault="00EB2460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4C135D68" w14:textId="66F3B176" w:rsidR="00EB2460" w:rsidRPr="00265FE2" w:rsidRDefault="00EB2460" w:rsidP="00265FE2">
      <w:pPr>
        <w:pStyle w:val="Normal83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>a.</w:t>
      </w:r>
      <w:r w:rsidRPr="00265FE2">
        <w:rPr>
          <w:color w:val="000000" w:themeColor="text1"/>
          <w:position w:val="-10"/>
          <w:sz w:val="26"/>
          <w:szCs w:val="26"/>
        </w:rPr>
        <w:object w:dxaOrig="4875" w:dyaOrig="375" w14:anchorId="48D12974">
          <v:shape id="_x0000_i1119" type="#_x0000_t75" style="width:243.7pt;height:18.7pt" o:ole="">
            <v:imagedata r:id="rId197" o:title=""/>
          </v:shape>
          <o:OLEObject Type="Embed" ProgID="Equation.DSMT4" ShapeID="_x0000_i1119" DrawAspect="Content" ObjectID="_1807513134" r:id="rId198"/>
        </w:object>
      </w:r>
      <w:r w:rsidRPr="00265FE2">
        <w:rPr>
          <w:color w:val="000000" w:themeColor="text1"/>
          <w:sz w:val="26"/>
          <w:szCs w:val="26"/>
        </w:rPr>
        <w:t xml:space="preserve"> Chọn: S</w:t>
      </w:r>
    </w:p>
    <w:p w14:paraId="18BB8752" w14:textId="4E35729C" w:rsidR="00EB2460" w:rsidRPr="00265FE2" w:rsidRDefault="00EB2460" w:rsidP="00265FE2">
      <w:pPr>
        <w:pStyle w:val="Normal85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 xml:space="preserve">b. Khi m = 0 ta có </w:t>
      </w:r>
      <w:r w:rsidRPr="00265FE2">
        <w:rPr>
          <w:color w:val="000000" w:themeColor="text1"/>
          <w:position w:val="-6"/>
          <w:sz w:val="26"/>
          <w:szCs w:val="26"/>
        </w:rPr>
        <w:object w:dxaOrig="2100" w:dyaOrig="345" w14:anchorId="1B302255">
          <v:shape id="_x0000_i1120" type="#_x0000_t75" style="width:105.25pt;height:16.6pt" o:ole="">
            <v:imagedata r:id="rId199" o:title=""/>
          </v:shape>
          <o:OLEObject Type="Embed" ProgID="Equation.DSMT4" ShapeID="_x0000_i1120" DrawAspect="Content" ObjectID="_1807513135" r:id="rId200"/>
        </w:object>
      </w:r>
      <w:r w:rsidRPr="00265FE2">
        <w:rPr>
          <w:color w:val="000000" w:themeColor="text1"/>
          <w:position w:val="-12"/>
          <w:sz w:val="26"/>
          <w:szCs w:val="26"/>
        </w:rPr>
        <w:object w:dxaOrig="2100" w:dyaOrig="420" w14:anchorId="20A1CC88">
          <v:shape id="_x0000_i1121" type="#_x0000_t75" style="width:105.25pt;height:21.45pt" o:ole="">
            <v:imagedata r:id="rId201" o:title=""/>
          </v:shape>
          <o:OLEObject Type="Embed" ProgID="Equation.DSMT4" ShapeID="_x0000_i1121" DrawAspect="Content" ObjectID="_1807513136" r:id="rId202"/>
        </w:object>
      </w:r>
      <w:r w:rsidR="00265FE2" w:rsidRPr="00265FE2">
        <w:rPr>
          <w:color w:val="000000" w:themeColor="text1"/>
          <w:sz w:val="26"/>
          <w:szCs w:val="26"/>
        </w:rPr>
        <w:t xml:space="preserve"> </w:t>
      </w:r>
      <w:r w:rsidRPr="00265FE2">
        <w:rPr>
          <w:color w:val="000000" w:themeColor="text1"/>
          <w:sz w:val="26"/>
          <w:szCs w:val="26"/>
        </w:rPr>
        <w:t>Chọn: S</w:t>
      </w:r>
    </w:p>
    <w:p w14:paraId="43302161" w14:textId="4641E204" w:rsidR="00EB2460" w:rsidRPr="00265FE2" w:rsidRDefault="00EB2460" w:rsidP="00265FE2">
      <w:pPr>
        <w:pStyle w:val="Normal87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 xml:space="preserve">c. Do </w:t>
      </w:r>
      <w:r w:rsidRPr="00265FE2">
        <w:rPr>
          <w:color w:val="000000" w:themeColor="text1"/>
          <w:position w:val="-14"/>
          <w:sz w:val="26"/>
          <w:szCs w:val="26"/>
        </w:rPr>
        <w:object w:dxaOrig="3645" w:dyaOrig="465" w14:anchorId="7A3032FA">
          <v:shape id="_x0000_i1122" type="#_x0000_t75" style="width:182.75pt;height:22.85pt" o:ole="">
            <v:imagedata r:id="rId203" o:title=""/>
          </v:shape>
          <o:OLEObject Type="Embed" ProgID="Equation.DSMT4" ShapeID="_x0000_i1122" DrawAspect="Content" ObjectID="_1807513137" r:id="rId204"/>
        </w:object>
      </w:r>
      <w:r w:rsidRPr="00265FE2">
        <w:rPr>
          <w:color w:val="000000" w:themeColor="text1"/>
          <w:sz w:val="26"/>
          <w:szCs w:val="26"/>
        </w:rPr>
        <w:t xml:space="preserve"> với mọi m, tức là phương trình (1) luôn có hai nghiệm phân biệt. </w:t>
      </w:r>
      <w:r w:rsidR="00265FE2" w:rsidRPr="00265FE2">
        <w:rPr>
          <w:color w:val="000000" w:themeColor="text1"/>
          <w:sz w:val="26"/>
          <w:szCs w:val="26"/>
        </w:rPr>
        <w:t xml:space="preserve"> </w:t>
      </w:r>
      <w:r w:rsidRPr="00265FE2">
        <w:rPr>
          <w:color w:val="000000" w:themeColor="text1"/>
          <w:sz w:val="26"/>
          <w:szCs w:val="26"/>
        </w:rPr>
        <w:t>Chọn: Đ</w:t>
      </w:r>
    </w:p>
    <w:p w14:paraId="30878DD1" w14:textId="39D5E1B0" w:rsidR="00EB2460" w:rsidRPr="00265FE2" w:rsidRDefault="00EB2460" w:rsidP="005D0A65">
      <w:pPr>
        <w:pStyle w:val="Bodytext2"/>
        <w:shd w:val="clear" w:color="auto" w:fill="auto"/>
        <w:spacing w:after="0" w:line="312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d. Vì Pt luôn có hai nghiệm phân biệt theo câu c.</w:t>
      </w:r>
    </w:p>
    <w:p w14:paraId="38BFBF2A" w14:textId="59F1C44C" w:rsidR="00EB2460" w:rsidRPr="00265FE2" w:rsidRDefault="00EB2460" w:rsidP="005D0A65">
      <w:pPr>
        <w:pStyle w:val="Bodytext2"/>
        <w:shd w:val="clear" w:color="auto" w:fill="auto"/>
        <w:spacing w:after="0" w:line="312" w:lineRule="auto"/>
        <w:ind w:left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o đó để PT có hai nghiệm trái dấu thì </w:t>
      </w:r>
      <w:r w:rsidR="0002527B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 – 2 &lt; 0 </w:t>
      </w:r>
      <w:r w:rsidR="0002527B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sym w:font="Wingdings" w:char="F0F3"/>
      </w:r>
      <w:r w:rsidR="0002527B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 &lt; 2</w:t>
      </w:r>
      <w:r w:rsidR="00265FE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2527B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Chọn: Đ</w:t>
      </w:r>
    </w:p>
    <w:p w14:paraId="1530E34B" w14:textId="6EFA9325" w:rsidR="00BE0FF2" w:rsidRPr="00265FE2" w:rsidRDefault="00886F96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="00265FE2" w:rsidRPr="00265FE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4</w:t>
      </w:r>
      <w:r w:rsidRPr="00265FE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bookmarkEnd w:id="1"/>
      <w:r w:rsidR="00BE0FF2" w:rsidRPr="00265FE2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Cho điểm M nằm ngoài đường tròn (O; 5cm) sao cho OM  = 10cm. Vẽ các tiếp tuyến MA, MB (A, B là các tiếp điểm) và cát tuyến MCD không đi qua O (C nằm giữa M và D) với đường tròn (O).</w:t>
      </w:r>
      <w:r w:rsidR="00BE0FF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Gọi E là trung điểm của CD. Đoạn thẳng MO cắt AB tại H. </w:t>
      </w:r>
      <w:r w:rsidR="00BE0FF2"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>Trong các khẳng định sau đây, khẳng định nào đúng, khẳng định nào sai?</w:t>
      </w:r>
    </w:p>
    <w:p w14:paraId="0F8C8300" w14:textId="0A733C7F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pt-BR"/>
        </w:rPr>
        <w:t xml:space="preserve">a)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</w:rPr>
        <w:t>5 điểm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pt-BR"/>
        </w:rPr>
        <w:t xml:space="preserve"> M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</w:rPr>
        <w:t xml:space="preserve">;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pt-BR"/>
        </w:rPr>
        <w:t>A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</w:rPr>
        <w:t xml:space="preserve">; E;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pt-BR"/>
        </w:rPr>
        <w:t>O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</w:rPr>
        <w:t xml:space="preserve">;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pt-BR"/>
        </w:rPr>
        <w:t xml:space="preserve">B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</w:rPr>
        <w:t>cùng nằm trên một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pt-BR"/>
        </w:rPr>
        <w:t xml:space="preserve"> đường tròn.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</w:p>
    <w:p w14:paraId="1C8A46CF" w14:textId="624CFC6E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b)</w:t>
      </w:r>
      <w:r w:rsidR="006D4C2F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Biết OE = 3cm thì DE = 6cm.</w:t>
      </w:r>
    </w:p>
    <w:p w14:paraId="7FCB2253" w14:textId="5A6CB8C0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nl-NL"/>
        </w:rPr>
        <w:t>c) MO là</w:t>
      </w:r>
      <w:r w:rsidR="00085073"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nl-NL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  <w:lang w:val="nl-NL"/>
        </w:rPr>
        <w:t>trung trực của AB.</w:t>
      </w:r>
    </w:p>
    <w:p w14:paraId="2EF0D406" w14:textId="317A8C30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d) </w:t>
      </w:r>
      <w:r w:rsidR="00AB03CD" w:rsidRPr="00265FE2">
        <w:rPr>
          <w:rFonts w:asciiTheme="minorHAnsi" w:eastAsiaTheme="minorHAnsi" w:hAnsiTheme="minorHAnsi" w:cstheme="minorBidi"/>
          <w:color w:val="000000" w:themeColor="text1"/>
          <w:position w:val="-6"/>
          <w:sz w:val="24"/>
          <w:szCs w:val="24"/>
        </w:rPr>
        <w:object w:dxaOrig="1575" w:dyaOrig="315" w14:anchorId="01BC57A2">
          <v:shape id="_x0000_i1123" type="#_x0000_t75" style="width:78.9pt;height:15.9pt" o:ole="">
            <v:imagedata r:id="rId205" o:title=""/>
          </v:shape>
          <o:OLEObject Type="Embed" ProgID="Equation.DSMT4" ShapeID="_x0000_i1123" DrawAspect="Content" ObjectID="_1807513138" r:id="rId206"/>
        </w:object>
      </w:r>
    </w:p>
    <w:p w14:paraId="6FA768BD" w14:textId="5919286C" w:rsidR="00BE0FF2" w:rsidRPr="00265FE2" w:rsidRDefault="00BE0FF2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0B1BFEEB" w14:textId="7CD197D4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a,</w:t>
      </w:r>
      <w:r w:rsidR="00265FE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 có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MA, MB là tiếp tuyến của (O) tại A và B (gt) </w:t>
      </w:r>
    </w:p>
    <w:p w14:paraId="4C0F393D" w14:textId="02EC9556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sym w:font="Symbol" w:char="F0DE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OA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sym w:font="Symbol" w:char="F05E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MA; OB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sym w:font="Symbol" w:char="F05E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MB (Tính chất tiếp tuyến của</w:t>
      </w:r>
      <w:r w:rsidR="00265FE2"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>đường tròn)</w:t>
      </w:r>
    </w:p>
    <w:p w14:paraId="7F13B804" w14:textId="5E484659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sym w:font="Symbol" w:char="F0DE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265" w:dyaOrig="375" w14:anchorId="1AF0D3B2">
          <v:shape id="_x0000_i1124" type="#_x0000_t75" style="width:113.55pt;height:18.7pt" o:ole="">
            <v:imagedata r:id="rId207" o:title=""/>
          </v:shape>
          <o:OLEObject Type="Embed" ProgID="Equation.DSMT4" ShapeID="_x0000_i1124" DrawAspect="Content" ObjectID="_1807513139" r:id="rId208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fldChar w:fldCharType="begin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instrText xml:space="preserve"> QUOTE </w:instrText>
      </w:r>
      <w:r w:rsidRPr="00265FE2">
        <w:rPr>
          <w:rFonts w:ascii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23F61886" wp14:editId="2B1EC78E">
            <wp:extent cx="1397635" cy="1981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instrText xml:space="preserve"> </w:instrTex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fldChar w:fldCharType="end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(1)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32877002" w14:textId="0876EC46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Xét (O) có E là trung điểm của CD, mà CD không đi qua tâm O (gt)</w:t>
      </w:r>
    </w:p>
    <w:p w14:paraId="10E0CEA0" w14:textId="1C84C2D8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OE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5E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D tại E ( Quan hệ vuông góc giữa đường kính và dây)</w:t>
      </w:r>
    </w:p>
    <w:p w14:paraId="1B63980F" w14:textId="2F1B77C1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sym w:font="Symbol" w:char="F0DE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320" w:dyaOrig="375" w14:anchorId="3317A3BF">
          <v:shape id="_x0000_i1125" type="#_x0000_t75" style="width:65.75pt;height:18.7pt" o:ole="">
            <v:imagedata r:id="rId210" o:title=""/>
          </v:shape>
          <o:OLEObject Type="Embed" ProgID="Equation.DSMT4" ShapeID="_x0000_i1125" DrawAspect="Content" ObjectID="_1807513140" r:id="rId211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>(2)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56CD394F" w14:textId="185B213D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Từ (1) và (2)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sym w:font="Symbol" w:char="F0DE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5 điểm M; A; E; O; B cùng nằm trên một đường tròn đường kính OM</w:t>
      </w:r>
    </w:p>
    <w:p w14:paraId="01F7A173" w14:textId="77777777" w:rsidR="006D4C2F" w:rsidRPr="00265FE2" w:rsidRDefault="006D4C2F" w:rsidP="005D0A65">
      <w:pPr>
        <w:pStyle w:val="Normal88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>Chọn: Đ</w:t>
      </w:r>
    </w:p>
    <w:p w14:paraId="523EA4F6" w14:textId="61DB6F9C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b,</w:t>
      </w:r>
      <w:r w:rsidR="00265FE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Áp dụng định lý Pythagore cho tam giác OEC vuông tại E</w:t>
      </w:r>
    </w:p>
    <w:p w14:paraId="484B6129" w14:textId="1F678FD4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position w:val="-84"/>
          <w:sz w:val="26"/>
          <w:szCs w:val="26"/>
        </w:rPr>
        <w:object w:dxaOrig="2760" w:dyaOrig="1965" w14:anchorId="2CF1B2C6">
          <v:shape id="_x0000_i1126" type="#_x0000_t75" style="width:137.75pt;height:98.3pt" o:ole="">
            <v:imagedata r:id="rId212" o:title=""/>
          </v:shape>
          <o:OLEObject Type="Embed" ProgID="Equation.DSMT4" ShapeID="_x0000_i1126" DrawAspect="Content" ObjectID="_1807513141" r:id="rId213"/>
        </w:object>
      </w:r>
    </w:p>
    <w:p w14:paraId="622A5013" w14:textId="35CD1779" w:rsidR="006D4C2F" w:rsidRPr="00265FE2" w:rsidRDefault="006D4C2F" w:rsidP="005D0A65">
      <w:pPr>
        <w:pStyle w:val="Normal88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>Chọn: S</w:t>
      </w:r>
    </w:p>
    <w:p w14:paraId="72F19577" w14:textId="77777777" w:rsidR="00265FE2" w:rsidRPr="00265FE2" w:rsidRDefault="00AB03CD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2506CABD" wp14:editId="5E9E1DFF">
            <wp:extent cx="2882265" cy="18745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265" cy="1874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B9AEC74" w14:textId="38FFE5E0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, </w:t>
      </w:r>
      <w:r w:rsidR="00265FE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>Xét (O) có: MA = MB (Tính chất 2 tiếp tuyến cắt nhau)</w:t>
      </w:r>
    </w:p>
    <w:p w14:paraId="516DE70C" w14:textId="6D879E0F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OA = OB = R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(O)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784171A8" w14:textId="64CA52EE" w:rsidR="006D4C2F" w:rsidRPr="00265FE2" w:rsidRDefault="00BE0FF2" w:rsidP="00265FE2">
      <w:pPr>
        <w:pStyle w:val="NoSpacing"/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=&gt; MO là trung trực của AB</w:t>
      </w:r>
      <w:r w:rsidR="00265FE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6D4C2F" w:rsidRPr="00265FE2">
        <w:rPr>
          <w:color w:val="000000" w:themeColor="text1"/>
          <w:sz w:val="26"/>
          <w:szCs w:val="26"/>
        </w:rPr>
        <w:t>Chọn: Đ</w:t>
      </w:r>
    </w:p>
    <w:p w14:paraId="15915DAF" w14:textId="6091DC2D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>d,</w:t>
      </w:r>
      <w:r w:rsidR="00265FE2"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 xml:space="preserve">Xét 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sym w:font="Symbol" w:char="F044"/>
      </w:r>
      <w:r w:rsidR="00987DC8"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>MAH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 xml:space="preserve"> và 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sym w:font="Symbol" w:char="F044"/>
      </w:r>
      <w:r w:rsidR="00987DC8"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>MOA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 xml:space="preserve"> có: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</w:p>
    <w:p w14:paraId="04C3AC99" w14:textId="0E4B0A48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</w:t>
      </w:r>
      <w:r w:rsidR="00987DC8"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80" w:dyaOrig="380" w14:anchorId="73735175">
          <v:shape id="_x0000_i1127" type="#_x0000_t75" style="width:33.9pt;height:18.7pt" o:ole="">
            <v:imagedata r:id="rId215" o:title=""/>
          </v:shape>
          <o:OLEObject Type="Embed" ProgID="Equation.DSMT4" ShapeID="_x0000_i1127" DrawAspect="Content" ObjectID="_1807513142" r:id="rId216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fldChar w:fldCharType="begin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instrText xml:space="preserve"> QUOTE </w:instrText>
      </w:r>
      <w:r w:rsidR="00265FE2"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pict w14:anchorId="4F642E58">
          <v:shape id="_x0000_i1128" type="#_x0000_t75" style="width:29.1pt;height:15.9pt" equationxml="&lt;">
            <v:imagedata r:id="rId217" o:title="" chromakey="white"/>
          </v:shape>
        </w:pi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instrText xml:space="preserve"> </w:instrTex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fldChar w:fldCharType="end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ung</w:t>
      </w:r>
    </w:p>
    <w:p w14:paraId="61C128B5" w14:textId="1645F62B" w:rsidR="00BE0FF2" w:rsidRPr="00265FE2" w:rsidRDefault="00EF403E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140" w:dyaOrig="380" w14:anchorId="7083A3A0">
          <v:shape id="_x0000_i1129" type="#_x0000_t75" style="width:107.3pt;height:18.7pt" o:ole="">
            <v:imagedata r:id="rId218" o:title=""/>
          </v:shape>
          <o:OLEObject Type="Embed" ProgID="Equation.DSMT4" ShapeID="_x0000_i1129" DrawAspect="Content" ObjectID="_1807513143" r:id="rId219"/>
        </w:object>
      </w:r>
      <w:r w:rsidR="00BE0FF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fldChar w:fldCharType="begin"/>
      </w:r>
      <w:r w:rsidR="00BE0FF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instrText xml:space="preserve"> QUOTE </w:instrText>
      </w:r>
      <w:r w:rsidR="00BE0FF2" w:rsidRPr="00265FE2">
        <w:rPr>
          <w:rFonts w:ascii="Times New Roman" w:hAnsi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05291E99" wp14:editId="6CC9B706">
            <wp:extent cx="966470" cy="198120"/>
            <wp:effectExtent l="0" t="0" r="508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0FF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instrText xml:space="preserve"> </w:instrText>
      </w:r>
      <w:r w:rsidR="00BE0FF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fldChar w:fldCharType="end"/>
      </w:r>
    </w:p>
    <w:p w14:paraId="4A439603" w14:textId="66C73FBB" w:rsidR="00BE0FF2" w:rsidRPr="00265FE2" w:rsidRDefault="00BE0FF2" w:rsidP="005D0A65">
      <w:pPr>
        <w:pStyle w:val="NoSpacing"/>
        <w:spacing w:line="312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sym w:font="Symbol" w:char="F0DE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F158E" w:rsidRPr="00265FE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840" w:dyaOrig="260" w14:anchorId="0D82C309">
          <v:shape id="_x0000_i1130" type="#_x0000_t75" style="width:42.25pt;height:13.15pt" o:ole="">
            <v:imagedata r:id="rId221" o:title=""/>
          </v:shape>
          <o:OLEObject Type="Embed" ProgID="Equation.DSMT4" ShapeID="_x0000_i1130" DrawAspect="Content" ObjectID="_1807513144" r:id="rId222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Pr="00265FE2">
        <w:rPr>
          <w:rFonts w:ascii="Cambria Math" w:eastAsia="MS Song" w:hAnsi="Cambria Math" w:cs="Cambria Math"/>
          <w:color w:val="000000" w:themeColor="text1"/>
          <w:sz w:val="26"/>
          <w:szCs w:val="26"/>
        </w:rPr>
        <w:t>∽</w: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="002F158E"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840" w:dyaOrig="279" w14:anchorId="6C80E970">
          <v:shape id="_x0000_i1131" type="#_x0000_t75" style="width:42.25pt;height:14.55pt" o:ole="">
            <v:imagedata r:id="rId223" o:title=""/>
          </v:shape>
          <o:OLEObject Type="Embed" ProgID="Equation.DSMT4" ShapeID="_x0000_i1131" DrawAspect="Content" ObjectID="_1807513145" r:id="rId224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(g.g) </w:t>
      </w:r>
    </w:p>
    <w:p w14:paraId="47B711FC" w14:textId="0099ECC4" w:rsidR="00BE0FF2" w:rsidRPr="00265FE2" w:rsidRDefault="00BE0FF2" w:rsidP="00265FE2">
      <w:pPr>
        <w:pStyle w:val="NoSpacing"/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sym w:font="Symbol" w:char="F0DE"/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="002F158E" w:rsidRPr="00265FE2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3960" w:dyaOrig="680" w14:anchorId="28885E3B">
          <v:shape id="_x0000_i1132" type="#_x0000_t75" style="width:198.7pt;height:33.9pt" o:ole="">
            <v:imagedata r:id="rId225" o:title=""/>
          </v:shape>
          <o:OLEObject Type="Embed" ProgID="Equation.DSMT4" ShapeID="_x0000_i1132" DrawAspect="Content" ObjectID="_1807513146" r:id="rId226"/>
        </w:object>
      </w:r>
      <w:r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ab/>
      </w:r>
      <w:r w:rsidR="00265FE2" w:rsidRPr="00265FE2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</w:t>
      </w:r>
      <w:r w:rsidR="006D4C2F" w:rsidRPr="00265FE2">
        <w:rPr>
          <w:color w:val="000000" w:themeColor="text1"/>
          <w:sz w:val="26"/>
          <w:szCs w:val="26"/>
        </w:rPr>
        <w:t>Chọn: S</w:t>
      </w:r>
    </w:p>
    <w:p w14:paraId="24EAE418" w14:textId="5A6AE2E8" w:rsidR="00D12D63" w:rsidRPr="00265FE2" w:rsidRDefault="00E265D2" w:rsidP="005D0A65">
      <w:pPr>
        <w:pStyle w:val="Normal42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Câu </w:t>
      </w:r>
      <w:r w:rsidR="00265FE2" w:rsidRPr="00265FE2">
        <w:rPr>
          <w:b/>
          <w:color w:val="000000" w:themeColor="text1"/>
          <w:sz w:val="26"/>
          <w:szCs w:val="26"/>
        </w:rPr>
        <w:t>15</w:t>
      </w:r>
      <w:r w:rsidRPr="00265FE2">
        <w:rPr>
          <w:b/>
          <w:color w:val="000000" w:themeColor="text1"/>
          <w:sz w:val="26"/>
          <w:szCs w:val="26"/>
        </w:rPr>
        <w:t xml:space="preserve">. </w:t>
      </w:r>
      <w:r w:rsidR="00D12D63" w:rsidRPr="00265FE2">
        <w:rPr>
          <w:color w:val="000000" w:themeColor="text1"/>
          <w:sz w:val="26"/>
          <w:szCs w:val="26"/>
        </w:rPr>
        <w:t xml:space="preserve">Một mảnh đất hình chữ nhật có diện tích </w:t>
      </w:r>
      <w:r w:rsidR="00D12D63" w:rsidRPr="00265FE2">
        <w:rPr>
          <w:color w:val="000000" w:themeColor="text1"/>
          <w:position w:val="-6"/>
          <w:sz w:val="26"/>
          <w:szCs w:val="26"/>
        </w:rPr>
        <w:object w:dxaOrig="825" w:dyaOrig="345" w14:anchorId="32128CDA">
          <v:shape id="_x0000_i1133" type="#_x0000_t75" style="width:41.55pt;height:16.6pt" o:ole="">
            <v:imagedata r:id="rId227" o:title=""/>
          </v:shape>
          <o:OLEObject Type="Embed" ProgID="Equation.DSMT4" ShapeID="_x0000_i1133" DrawAspect="Content" ObjectID="_1807513147" r:id="rId228"/>
        </w:object>
      </w:r>
      <w:r w:rsidR="00D12D63" w:rsidRPr="00265FE2">
        <w:rPr>
          <w:color w:val="000000" w:themeColor="text1"/>
          <w:sz w:val="26"/>
          <w:szCs w:val="26"/>
        </w:rPr>
        <w:t xml:space="preserve"> và chu vi là </w:t>
      </w:r>
      <w:r w:rsidR="00D12D63" w:rsidRPr="00265FE2">
        <w:rPr>
          <w:color w:val="000000" w:themeColor="text1"/>
          <w:position w:val="-6"/>
          <w:sz w:val="26"/>
          <w:szCs w:val="26"/>
        </w:rPr>
        <w:object w:dxaOrig="720" w:dyaOrig="285" w14:anchorId="0CB251FA">
          <v:shape id="_x0000_i1134" type="#_x0000_t75" style="width:36pt;height:14.55pt" o:ole="">
            <v:imagedata r:id="rId229" o:title=""/>
          </v:shape>
          <o:OLEObject Type="Embed" ProgID="Equation.DSMT4" ShapeID="_x0000_i1134" DrawAspect="Content" ObjectID="_1807513148" r:id="rId230"/>
        </w:object>
      </w:r>
      <w:r w:rsidR="00D12D63" w:rsidRPr="00265FE2">
        <w:rPr>
          <w:color w:val="000000" w:themeColor="text1"/>
          <w:sz w:val="26"/>
          <w:szCs w:val="26"/>
        </w:rPr>
        <w:t>.</w:t>
      </w:r>
    </w:p>
    <w:p w14:paraId="623D3DDD" w14:textId="77777777" w:rsidR="00D12D63" w:rsidRPr="00265FE2" w:rsidRDefault="00D12D63" w:rsidP="005D0A65">
      <w:pPr>
        <w:pStyle w:val="Normal43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    a) </w:t>
      </w:r>
      <w:r w:rsidRPr="00265FE2">
        <w:rPr>
          <w:color w:val="000000" w:themeColor="text1"/>
          <w:sz w:val="26"/>
          <w:szCs w:val="26"/>
        </w:rPr>
        <w:t xml:space="preserve">Trên mảnh đất đó, người ta làm lối đi xung quanh có chiều rộng là </w:t>
      </w:r>
      <w:r w:rsidRPr="00265FE2">
        <w:rPr>
          <w:color w:val="000000" w:themeColor="text1"/>
          <w:position w:val="-10"/>
          <w:sz w:val="26"/>
          <w:szCs w:val="26"/>
        </w:rPr>
        <w:object w:dxaOrig="2220" w:dyaOrig="345" w14:anchorId="2FFFA1F0">
          <v:shape id="_x0000_i1135" type="#_x0000_t75" style="width:110.75pt;height:16.6pt" o:ole="">
            <v:imagedata r:id="rId231" o:title=""/>
          </v:shape>
          <o:OLEObject Type="Embed" ProgID="Equation.DSMT4" ShapeID="_x0000_i1135" DrawAspect="Content" ObjectID="_1807513149" r:id="rId232"/>
        </w:object>
      </w:r>
      <w:r w:rsidRPr="00265FE2">
        <w:rPr>
          <w:color w:val="000000" w:themeColor="text1"/>
          <w:sz w:val="26"/>
          <w:szCs w:val="26"/>
        </w:rPr>
        <w:t xml:space="preserve">để diện tích phần đất còn lại là </w:t>
      </w:r>
      <w:r w:rsidRPr="00265FE2">
        <w:rPr>
          <w:color w:val="000000" w:themeColor="text1"/>
          <w:position w:val="-6"/>
          <w:sz w:val="26"/>
          <w:szCs w:val="26"/>
        </w:rPr>
        <w:object w:dxaOrig="825" w:dyaOrig="345" w14:anchorId="7CF43DEA">
          <v:shape id="_x0000_i1136" type="#_x0000_t75" style="width:41.55pt;height:16.6pt" o:ole="">
            <v:imagedata r:id="rId233" o:title=""/>
          </v:shape>
          <o:OLEObject Type="Embed" ProgID="Equation.DSMT4" ShapeID="_x0000_i1136" DrawAspect="Content" ObjectID="_1807513150" r:id="rId234"/>
        </w:object>
      </w:r>
      <w:r w:rsidRPr="00265FE2">
        <w:rPr>
          <w:color w:val="000000" w:themeColor="text1"/>
          <w:sz w:val="26"/>
          <w:szCs w:val="26"/>
        </w:rPr>
        <w:t xml:space="preserve"> thì </w:t>
      </w:r>
      <w:r w:rsidRPr="00265FE2">
        <w:rPr>
          <w:color w:val="000000" w:themeColor="text1"/>
          <w:position w:val="-10"/>
          <w:sz w:val="26"/>
          <w:szCs w:val="26"/>
        </w:rPr>
        <w:object w:dxaOrig="1065" w:dyaOrig="315" w14:anchorId="40F83005">
          <v:shape id="_x0000_i1137" type="#_x0000_t75" style="width:53.3pt;height:15.9pt" o:ole="">
            <v:imagedata r:id="rId235" o:title=""/>
          </v:shape>
          <o:OLEObject Type="Embed" ProgID="Equation.DSMT4" ShapeID="_x0000_i1137" DrawAspect="Content" ObjectID="_1807513151" r:id="rId236"/>
        </w:object>
      </w:r>
    </w:p>
    <w:p w14:paraId="627B3C9F" w14:textId="77777777" w:rsidR="00D12D63" w:rsidRPr="00265FE2" w:rsidRDefault="00D12D63" w:rsidP="005D0A65">
      <w:pPr>
        <w:pStyle w:val="Normal44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    b) </w:t>
      </w:r>
      <w:r w:rsidRPr="00265FE2">
        <w:rPr>
          <w:color w:val="000000" w:themeColor="text1"/>
          <w:sz w:val="26"/>
          <w:szCs w:val="26"/>
        </w:rPr>
        <w:t xml:space="preserve">Hai kích thước của mảnh đất là nghiệm của phương trình </w:t>
      </w:r>
      <w:r w:rsidRPr="00265FE2">
        <w:rPr>
          <w:color w:val="000000" w:themeColor="text1"/>
          <w:position w:val="-6"/>
          <w:sz w:val="26"/>
          <w:szCs w:val="26"/>
        </w:rPr>
        <w:object w:dxaOrig="2085" w:dyaOrig="345" w14:anchorId="0C570CF5">
          <v:shape id="_x0000_i1138" type="#_x0000_t75" style="width:103.85pt;height:16.6pt" o:ole="">
            <v:imagedata r:id="rId237" o:title=""/>
          </v:shape>
          <o:OLEObject Type="Embed" ProgID="Equation.DSMT4" ShapeID="_x0000_i1138" DrawAspect="Content" ObjectID="_1807513152" r:id="rId238"/>
        </w:object>
      </w:r>
    </w:p>
    <w:p w14:paraId="2CD18AD6" w14:textId="77777777" w:rsidR="00D12D63" w:rsidRPr="00265FE2" w:rsidRDefault="00D12D63" w:rsidP="005D0A65">
      <w:pPr>
        <w:pStyle w:val="Normal45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    </w:t>
      </w:r>
      <w:r w:rsidRPr="00265FE2">
        <w:rPr>
          <w:b/>
          <w:color w:val="000000" w:themeColor="text1"/>
          <w:sz w:val="26"/>
          <w:szCs w:val="26"/>
          <w:highlight w:val="yellow"/>
        </w:rPr>
        <w:t xml:space="preserve">c) </w:t>
      </w:r>
      <w:r w:rsidRPr="00265FE2">
        <w:rPr>
          <w:color w:val="000000" w:themeColor="text1"/>
          <w:sz w:val="26"/>
          <w:szCs w:val="26"/>
          <w:highlight w:val="yellow"/>
        </w:rPr>
        <w:t xml:space="preserve">Tổng và tích 2 kích thước của mảnh đất là </w:t>
      </w:r>
      <w:r w:rsidRPr="00265FE2">
        <w:rPr>
          <w:color w:val="000000" w:themeColor="text1"/>
          <w:position w:val="-6"/>
          <w:sz w:val="26"/>
          <w:szCs w:val="26"/>
          <w:highlight w:val="yellow"/>
        </w:rPr>
        <w:object w:dxaOrig="435" w:dyaOrig="285" w14:anchorId="0298BE04">
          <v:shape id="_x0000_i1139" type="#_x0000_t75" style="width:22.15pt;height:14.55pt" o:ole="">
            <v:imagedata r:id="rId239" o:title=""/>
          </v:shape>
          <o:OLEObject Type="Embed" ProgID="Equation.DSMT4" ShapeID="_x0000_i1139" DrawAspect="Content" ObjectID="_1807513153" r:id="rId240"/>
        </w:object>
      </w:r>
      <w:r w:rsidRPr="00265FE2">
        <w:rPr>
          <w:color w:val="000000" w:themeColor="text1"/>
          <w:sz w:val="26"/>
          <w:szCs w:val="26"/>
          <w:highlight w:val="yellow"/>
        </w:rPr>
        <w:t xml:space="preserve">; </w:t>
      </w:r>
      <w:r w:rsidRPr="00265FE2">
        <w:rPr>
          <w:color w:val="000000" w:themeColor="text1"/>
          <w:position w:val="-6"/>
          <w:sz w:val="26"/>
          <w:szCs w:val="26"/>
          <w:highlight w:val="yellow"/>
        </w:rPr>
        <w:object w:dxaOrig="435" w:dyaOrig="285" w14:anchorId="38BE5CF8">
          <v:shape id="_x0000_i1140" type="#_x0000_t75" style="width:22.15pt;height:14.55pt" o:ole="">
            <v:imagedata r:id="rId241" o:title=""/>
          </v:shape>
          <o:OLEObject Type="Embed" ProgID="Equation.DSMT4" ShapeID="_x0000_i1140" DrawAspect="Content" ObjectID="_1807513154" r:id="rId242"/>
        </w:object>
      </w:r>
    </w:p>
    <w:p w14:paraId="7DC7FCDE" w14:textId="77777777" w:rsidR="00D12D63" w:rsidRPr="00265FE2" w:rsidRDefault="00D12D63" w:rsidP="005D0A65">
      <w:pPr>
        <w:pStyle w:val="Normal46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    </w:t>
      </w:r>
      <w:r w:rsidRPr="00265FE2">
        <w:rPr>
          <w:b/>
          <w:color w:val="000000" w:themeColor="text1"/>
          <w:sz w:val="26"/>
          <w:szCs w:val="26"/>
          <w:highlight w:val="yellow"/>
        </w:rPr>
        <w:t xml:space="preserve">d) </w:t>
      </w:r>
      <w:r w:rsidRPr="00265FE2">
        <w:rPr>
          <w:color w:val="000000" w:themeColor="text1"/>
          <w:sz w:val="26"/>
          <w:szCs w:val="26"/>
          <w:highlight w:val="yellow"/>
        </w:rPr>
        <w:t xml:space="preserve">Hai kích thước của mảnh đất là: </w:t>
      </w:r>
      <w:r w:rsidRPr="00265FE2">
        <w:rPr>
          <w:color w:val="000000" w:themeColor="text1"/>
          <w:position w:val="-10"/>
          <w:sz w:val="26"/>
          <w:szCs w:val="26"/>
          <w:highlight w:val="yellow"/>
        </w:rPr>
        <w:object w:dxaOrig="1320" w:dyaOrig="315" w14:anchorId="7A0174CD">
          <v:shape id="_x0000_i1141" type="#_x0000_t75" style="width:65.75pt;height:15.9pt" o:ole="">
            <v:imagedata r:id="rId243" o:title=""/>
          </v:shape>
          <o:OLEObject Type="Embed" ProgID="Equation.DSMT4" ShapeID="_x0000_i1141" DrawAspect="Content" ObjectID="_1807513155" r:id="rId244"/>
        </w:object>
      </w:r>
    </w:p>
    <w:p w14:paraId="1CA83100" w14:textId="77777777" w:rsidR="00D12D63" w:rsidRPr="00265FE2" w:rsidRDefault="00D12D63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70A94E8F" w14:textId="77777777" w:rsidR="00D12D63" w:rsidRPr="00265FE2" w:rsidRDefault="00D12D63" w:rsidP="005D0A65">
      <w:pPr>
        <w:pStyle w:val="Normal95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 xml:space="preserve">a. Nửa chu vi của mảnh đất hình chữ nhật là </w:t>
      </w:r>
      <w:r w:rsidRPr="00265FE2">
        <w:rPr>
          <w:color w:val="000000" w:themeColor="text1"/>
          <w:position w:val="-10"/>
          <w:sz w:val="26"/>
          <w:szCs w:val="26"/>
        </w:rPr>
        <w:object w:dxaOrig="1695" w:dyaOrig="345" w14:anchorId="3AF2B88C">
          <v:shape id="_x0000_i1142" type="#_x0000_t75" style="width:85.15pt;height:16.6pt" o:ole="">
            <v:imagedata r:id="rId245" o:title=""/>
          </v:shape>
          <o:OLEObject Type="Embed" ProgID="Equation.DSMT4" ShapeID="_x0000_i1142" DrawAspect="Content" ObjectID="_1807513156" r:id="rId246"/>
        </w:object>
      </w:r>
      <w:r w:rsidRPr="00265FE2">
        <w:rPr>
          <w:color w:val="000000" w:themeColor="text1"/>
          <w:sz w:val="26"/>
          <w:szCs w:val="26"/>
        </w:rPr>
        <w:t xml:space="preserve">nên tổng và tích hai kích thước của mảnh đất là </w:t>
      </w:r>
      <w:r w:rsidRPr="00265FE2">
        <w:rPr>
          <w:color w:val="000000" w:themeColor="text1"/>
          <w:position w:val="-6"/>
          <w:sz w:val="26"/>
          <w:szCs w:val="26"/>
        </w:rPr>
        <w:object w:dxaOrig="315" w:dyaOrig="285" w14:anchorId="0C9EACA0">
          <v:shape id="_x0000_i1143" type="#_x0000_t75" style="width:15.9pt;height:14.55pt" o:ole="">
            <v:imagedata r:id="rId247" o:title=""/>
          </v:shape>
          <o:OLEObject Type="Embed" ProgID="Equation.DSMT4" ShapeID="_x0000_i1143" DrawAspect="Content" ObjectID="_1807513157" r:id="rId248"/>
        </w:object>
      </w:r>
      <w:r w:rsidRPr="00265FE2">
        <w:rPr>
          <w:color w:val="000000" w:themeColor="text1"/>
          <w:sz w:val="26"/>
          <w:szCs w:val="26"/>
        </w:rPr>
        <w:t xml:space="preserve">; </w:t>
      </w:r>
      <w:r w:rsidRPr="00265FE2">
        <w:rPr>
          <w:color w:val="000000" w:themeColor="text1"/>
          <w:position w:val="-6"/>
          <w:sz w:val="26"/>
          <w:szCs w:val="26"/>
        </w:rPr>
        <w:object w:dxaOrig="435" w:dyaOrig="285" w14:anchorId="3E5140D4">
          <v:shape id="_x0000_i1144" type="#_x0000_t75" style="width:22.15pt;height:14.55pt" o:ole="">
            <v:imagedata r:id="rId249" o:title=""/>
          </v:shape>
          <o:OLEObject Type="Embed" ProgID="Equation.DSMT4" ShapeID="_x0000_i1144" DrawAspect="Content" ObjectID="_1807513158" r:id="rId250"/>
        </w:object>
      </w:r>
      <w:r w:rsidRPr="00265FE2">
        <w:rPr>
          <w:color w:val="000000" w:themeColor="text1"/>
          <w:sz w:val="26"/>
          <w:szCs w:val="26"/>
        </w:rPr>
        <w:t xml:space="preserve">. </w:t>
      </w:r>
    </w:p>
    <w:p w14:paraId="065B879F" w14:textId="726CFF24" w:rsidR="00D12D63" w:rsidRPr="00265FE2" w:rsidRDefault="00D12D63" w:rsidP="005D0A65">
      <w:pPr>
        <w:pStyle w:val="Normal95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>Chọn: S</w:t>
      </w:r>
    </w:p>
    <w:p w14:paraId="398DA715" w14:textId="77777777" w:rsidR="00D12D63" w:rsidRPr="00265FE2" w:rsidRDefault="00D12D63" w:rsidP="005D0A65">
      <w:pPr>
        <w:pStyle w:val="Normal96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 xml:space="preserve">b. Hai kích thước của mảnh đất là nghiệm của phương trình </w:t>
      </w:r>
      <w:r w:rsidRPr="00265FE2">
        <w:rPr>
          <w:color w:val="000000" w:themeColor="text1"/>
          <w:position w:val="-6"/>
          <w:sz w:val="26"/>
          <w:szCs w:val="26"/>
        </w:rPr>
        <w:object w:dxaOrig="1965" w:dyaOrig="345" w14:anchorId="4E30E287">
          <v:shape id="_x0000_i1145" type="#_x0000_t75" style="width:98.3pt;height:16.6pt" o:ole="">
            <v:imagedata r:id="rId251" o:title=""/>
          </v:shape>
          <o:OLEObject Type="Embed" ProgID="Equation.DSMT4" ShapeID="_x0000_i1145" DrawAspect="Content" ObjectID="_1807513159" r:id="rId252"/>
        </w:object>
      </w:r>
      <w:r w:rsidRPr="00265FE2">
        <w:rPr>
          <w:color w:val="000000" w:themeColor="text1"/>
          <w:sz w:val="26"/>
          <w:szCs w:val="26"/>
        </w:rPr>
        <w:t xml:space="preserve">. </w:t>
      </w:r>
    </w:p>
    <w:p w14:paraId="006E93D1" w14:textId="494D703F" w:rsidR="00D12D63" w:rsidRPr="00265FE2" w:rsidRDefault="00D12D63" w:rsidP="005D0A65">
      <w:pPr>
        <w:pStyle w:val="Normal96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>Chọn: S</w:t>
      </w:r>
    </w:p>
    <w:p w14:paraId="0A5BA783" w14:textId="77777777" w:rsidR="00D12D63" w:rsidRPr="00265FE2" w:rsidRDefault="00D12D63" w:rsidP="005D0A65">
      <w:pPr>
        <w:pStyle w:val="Normal97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 xml:space="preserve">c. Giải phương trình </w:t>
      </w:r>
      <w:r w:rsidRPr="00265FE2">
        <w:rPr>
          <w:color w:val="000000" w:themeColor="text1"/>
          <w:position w:val="-6"/>
          <w:sz w:val="26"/>
          <w:szCs w:val="26"/>
        </w:rPr>
        <w:object w:dxaOrig="1965" w:dyaOrig="345" w14:anchorId="446F22E5">
          <v:shape id="_x0000_i1146" type="#_x0000_t75" style="width:98.3pt;height:16.6pt" o:ole="">
            <v:imagedata r:id="rId253" o:title=""/>
          </v:shape>
          <o:OLEObject Type="Embed" ProgID="Equation.DSMT4" ShapeID="_x0000_i1146" DrawAspect="Content" ObjectID="_1807513160" r:id="rId254"/>
        </w:object>
      </w:r>
      <w:r w:rsidRPr="00265FE2">
        <w:rPr>
          <w:color w:val="000000" w:themeColor="text1"/>
          <w:sz w:val="26"/>
          <w:szCs w:val="26"/>
        </w:rPr>
        <w:t xml:space="preserve"> ta được  </w:t>
      </w:r>
      <w:r w:rsidRPr="00265FE2">
        <w:rPr>
          <w:color w:val="000000" w:themeColor="text1"/>
          <w:position w:val="-12"/>
          <w:sz w:val="26"/>
          <w:szCs w:val="26"/>
        </w:rPr>
        <w:object w:dxaOrig="1740" w:dyaOrig="360" w14:anchorId="769A7A76">
          <v:shape id="_x0000_i1147" type="#_x0000_t75" style="width:87.25pt;height:18pt" o:ole="">
            <v:imagedata r:id="rId255" o:title=""/>
          </v:shape>
          <o:OLEObject Type="Embed" ProgID="Equation.DSMT4" ShapeID="_x0000_i1147" DrawAspect="Content" ObjectID="_1807513161" r:id="rId256"/>
        </w:object>
      </w:r>
      <w:r w:rsidRPr="00265FE2">
        <w:rPr>
          <w:color w:val="000000" w:themeColor="text1"/>
          <w:sz w:val="26"/>
          <w:szCs w:val="26"/>
        </w:rPr>
        <w:t xml:space="preserve">. Vậy hai kích thước của mảnh đất là </w:t>
      </w:r>
      <w:r w:rsidRPr="00265FE2">
        <w:rPr>
          <w:color w:val="000000" w:themeColor="text1"/>
          <w:position w:val="-10"/>
          <w:sz w:val="26"/>
          <w:szCs w:val="26"/>
        </w:rPr>
        <w:object w:dxaOrig="1485" w:dyaOrig="345" w14:anchorId="1F5907D1">
          <v:shape id="_x0000_i1148" type="#_x0000_t75" style="width:74.1pt;height:16.6pt" o:ole="">
            <v:imagedata r:id="rId257" o:title=""/>
          </v:shape>
          <o:OLEObject Type="Embed" ProgID="Equation.DSMT4" ShapeID="_x0000_i1148" DrawAspect="Content" ObjectID="_1807513162" r:id="rId258"/>
        </w:object>
      </w:r>
      <w:r w:rsidRPr="00265FE2">
        <w:rPr>
          <w:color w:val="000000" w:themeColor="text1"/>
          <w:sz w:val="26"/>
          <w:szCs w:val="26"/>
        </w:rPr>
        <w:t xml:space="preserve">. </w:t>
      </w:r>
    </w:p>
    <w:p w14:paraId="2D295D1E" w14:textId="2ABE1A8B" w:rsidR="00D12D63" w:rsidRPr="00265FE2" w:rsidRDefault="00D12D63" w:rsidP="005D0A65">
      <w:pPr>
        <w:pStyle w:val="Normal97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>Chọn: Đ</w:t>
      </w:r>
    </w:p>
    <w:p w14:paraId="26E6177A" w14:textId="77777777" w:rsidR="00D12D63" w:rsidRPr="00265FE2" w:rsidRDefault="00D12D63" w:rsidP="005D0A65">
      <w:pPr>
        <w:pStyle w:val="Normal98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>d. Theo đề bài ta có</w:t>
      </w:r>
    </w:p>
    <w:p w14:paraId="641F5E8D" w14:textId="77777777" w:rsidR="00D12D63" w:rsidRPr="00265FE2" w:rsidRDefault="00D12D63" w:rsidP="005D0A65">
      <w:pPr>
        <w:pStyle w:val="Normal99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 xml:space="preserve"> </w:t>
      </w:r>
      <w:r w:rsidRPr="00265FE2">
        <w:rPr>
          <w:color w:val="000000" w:themeColor="text1"/>
          <w:position w:val="-32"/>
          <w:sz w:val="26"/>
          <w:szCs w:val="26"/>
        </w:rPr>
        <w:object w:dxaOrig="6015" w:dyaOrig="780" w14:anchorId="358D95A6">
          <v:shape id="_x0000_i1149" type="#_x0000_t75" style="width:300.45pt;height:38.75pt" o:ole="">
            <v:imagedata r:id="rId259" o:title=""/>
          </v:shape>
          <o:OLEObject Type="Embed" ProgID="Equation.DSMT4" ShapeID="_x0000_i1149" DrawAspect="Content" ObjectID="_1807513163" r:id="rId260"/>
        </w:object>
      </w:r>
      <w:r w:rsidRPr="00265FE2">
        <w:rPr>
          <w:color w:val="000000" w:themeColor="text1"/>
          <w:sz w:val="26"/>
          <w:szCs w:val="26"/>
        </w:rPr>
        <w:t xml:space="preserve"> </w:t>
      </w:r>
    </w:p>
    <w:p w14:paraId="227B2466" w14:textId="77777777" w:rsidR="00D12D63" w:rsidRPr="00265FE2" w:rsidRDefault="00D12D63" w:rsidP="005D0A65">
      <w:pPr>
        <w:pStyle w:val="Normal100"/>
        <w:spacing w:line="312" w:lineRule="auto"/>
        <w:jc w:val="both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 xml:space="preserve">Giải phương trình ta được </w:t>
      </w:r>
      <w:r w:rsidRPr="00265FE2">
        <w:rPr>
          <w:color w:val="000000" w:themeColor="text1"/>
          <w:position w:val="-26"/>
          <w:sz w:val="26"/>
          <w:szCs w:val="26"/>
        </w:rPr>
        <w:object w:dxaOrig="855" w:dyaOrig="675" w14:anchorId="13B2C80A">
          <v:shape id="_x0000_i1150" type="#_x0000_t75" style="width:42.25pt;height:33.9pt" o:ole="">
            <v:imagedata r:id="rId261" o:title=""/>
          </v:shape>
          <o:OLEObject Type="Embed" ProgID="Equation.DSMT4" ShapeID="_x0000_i1150" DrawAspect="Content" ObjectID="_1807513164" r:id="rId262"/>
        </w:object>
      </w:r>
      <w:r w:rsidRPr="00265FE2">
        <w:rPr>
          <w:color w:val="000000" w:themeColor="text1"/>
          <w:sz w:val="26"/>
          <w:szCs w:val="26"/>
        </w:rPr>
        <w:t xml:space="preserve"> ( không thoả mãn điều kiện của x)</w:t>
      </w:r>
    </w:p>
    <w:p w14:paraId="42AFEB29" w14:textId="77777777" w:rsidR="00D12D63" w:rsidRPr="00265FE2" w:rsidRDefault="00D12D63" w:rsidP="005D0A65">
      <w:pPr>
        <w:pStyle w:val="Normal101"/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position w:val="-26"/>
          <w:sz w:val="26"/>
          <w:szCs w:val="26"/>
        </w:rPr>
        <w:object w:dxaOrig="765" w:dyaOrig="675" w14:anchorId="4CB0ED17">
          <v:shape id="_x0000_i1151" type="#_x0000_t75" style="width:38.1pt;height:33.9pt" o:ole="">
            <v:imagedata r:id="rId263" o:title=""/>
          </v:shape>
          <o:OLEObject Type="Embed" ProgID="Equation.DSMT4" ShapeID="_x0000_i1151" DrawAspect="Content" ObjectID="_1807513165" r:id="rId264"/>
        </w:object>
      </w:r>
      <w:r w:rsidRPr="00265FE2">
        <w:rPr>
          <w:color w:val="000000" w:themeColor="text1"/>
          <w:sz w:val="26"/>
          <w:szCs w:val="26"/>
        </w:rPr>
        <w:t xml:space="preserve"> ( thoả mãn điều kiện của x). Vậy </w:t>
      </w:r>
      <w:r w:rsidRPr="00265FE2">
        <w:rPr>
          <w:color w:val="000000" w:themeColor="text1"/>
          <w:position w:val="-26"/>
          <w:sz w:val="26"/>
          <w:szCs w:val="26"/>
        </w:rPr>
        <w:object w:dxaOrig="1200" w:dyaOrig="675" w14:anchorId="3A8473CE">
          <v:shape id="_x0000_i1152" type="#_x0000_t75" style="width:59.55pt;height:33.9pt" o:ole="">
            <v:imagedata r:id="rId265" o:title=""/>
          </v:shape>
          <o:OLEObject Type="Embed" ProgID="Equation.DSMT4" ShapeID="_x0000_i1152" DrawAspect="Content" ObjectID="_1807513166" r:id="rId266"/>
        </w:object>
      </w:r>
      <w:r w:rsidRPr="00265FE2">
        <w:rPr>
          <w:color w:val="000000" w:themeColor="text1"/>
          <w:sz w:val="26"/>
          <w:szCs w:val="26"/>
        </w:rPr>
        <w:t xml:space="preserve">. </w:t>
      </w:r>
    </w:p>
    <w:p w14:paraId="4084AF06" w14:textId="6D104548" w:rsidR="007D537D" w:rsidRPr="00265FE2" w:rsidRDefault="00D12D63" w:rsidP="005D0A65">
      <w:pPr>
        <w:pStyle w:val="Normal101"/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sz w:val="26"/>
          <w:szCs w:val="26"/>
        </w:rPr>
        <w:t>Chọn: Đ</w:t>
      </w:r>
    </w:p>
    <w:p w14:paraId="64BC57F2" w14:textId="16292B44" w:rsidR="00C472CF" w:rsidRPr="00265FE2" w:rsidRDefault="00640A88" w:rsidP="005D0A65">
      <w:pPr>
        <w:spacing w:line="312" w:lineRule="auto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265FE2" w:rsidRPr="00265FE2">
        <w:rPr>
          <w:rFonts w:cs="Times New Roman"/>
          <w:b/>
          <w:color w:val="000000" w:themeColor="text1"/>
          <w:sz w:val="26"/>
          <w:szCs w:val="26"/>
        </w:rPr>
        <w:t>16</w:t>
      </w: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. </w:t>
      </w:r>
      <w:r w:rsidR="00C472CF"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>Một chiếc cano đi xuôi dòng theo một khúc sông trong 3 giờ và đi ngược dòng trong 4 giờ, được 380 km. Một lần khác cano này xuôi dòng trong 1 giờ và ngược dòng trong vòng 30 phút được 85 km (vận tốc thật của cano và vận tốc dòng nước ở hai lần là như nhau). Các khẳng định sau đúng hay sai ?</w:t>
      </w:r>
    </w:p>
    <w:p w14:paraId="2886C591" w14:textId="77777777" w:rsidR="00C472CF" w:rsidRPr="00265FE2" w:rsidRDefault="00C472CF" w:rsidP="005D0A65">
      <w:pPr>
        <w:pStyle w:val="ListParagraph"/>
        <w:spacing w:line="312" w:lineRule="auto"/>
        <w:ind w:left="0" w:firstLine="720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 w:rsidRPr="00265FE2">
        <w:rPr>
          <w:rFonts w:cs="Times New Roman"/>
          <w:b/>
          <w:color w:val="000000" w:themeColor="text1"/>
          <w:sz w:val="26"/>
          <w:szCs w:val="26"/>
          <w:highlight w:val="yellow"/>
        </w:rPr>
        <w:t>a)</w:t>
      </w:r>
      <w:r w:rsidRPr="00265FE2">
        <w:rPr>
          <w:rFonts w:cs="Times New Roman"/>
          <w:bCs/>
          <w:color w:val="000000" w:themeColor="text1"/>
          <w:sz w:val="26"/>
          <w:szCs w:val="26"/>
          <w:highlight w:val="yellow"/>
        </w:rPr>
        <w:t xml:space="preserve"> Thời gian đi xuôi dòng</w:t>
      </w:r>
      <w:r w:rsidRPr="00265FE2">
        <w:rPr>
          <w:rFonts w:cs="Times New Roman"/>
          <w:color w:val="000000" w:themeColor="text1"/>
          <w:sz w:val="26"/>
          <w:szCs w:val="26"/>
          <w:highlight w:val="yellow"/>
          <w:shd w:val="clear" w:color="auto" w:fill="FFFFFF"/>
        </w:rPr>
        <w:t xml:space="preserve"> của cano ngắn hơn thời gian đi ngược dòng.</w:t>
      </w:r>
    </w:p>
    <w:p w14:paraId="55561FAB" w14:textId="77777777" w:rsidR="00C472CF" w:rsidRPr="00265FE2" w:rsidRDefault="00C472CF" w:rsidP="005D0A65">
      <w:pPr>
        <w:pStyle w:val="ListParagraph"/>
        <w:spacing w:line="312" w:lineRule="auto"/>
        <w:ind w:left="0" w:firstLine="720"/>
        <w:jc w:val="both"/>
        <w:rPr>
          <w:rFonts w:cs="Times New Roman"/>
          <w:b/>
          <w:bCs/>
          <w:color w:val="000000" w:themeColor="text1"/>
          <w:sz w:val="26"/>
          <w:szCs w:val="26"/>
          <w:shd w:val="clear" w:color="auto" w:fill="FFFFFF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>b)</w:t>
      </w:r>
      <w:r w:rsidRPr="00265FE2">
        <w:rPr>
          <w:rFonts w:cs="Times New Roman"/>
          <w:bCs/>
          <w:color w:val="000000" w:themeColor="text1"/>
          <w:sz w:val="26"/>
          <w:szCs w:val="26"/>
        </w:rPr>
        <w:t xml:space="preserve"> Vận tốc xuôi dòng của cano nhỏ hơn vận tốc ngược dòng của cano. </w:t>
      </w:r>
    </w:p>
    <w:p w14:paraId="6409D4B6" w14:textId="77777777" w:rsidR="00C472CF" w:rsidRPr="00265FE2" w:rsidRDefault="00C472CF" w:rsidP="005D0A65">
      <w:pPr>
        <w:pStyle w:val="ListParagraph"/>
        <w:spacing w:line="312" w:lineRule="auto"/>
        <w:ind w:left="0" w:firstLine="720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  <w:highlight w:val="yellow"/>
        </w:rPr>
        <w:t>c)</w:t>
      </w:r>
      <w:r w:rsidRPr="00265FE2">
        <w:rPr>
          <w:rFonts w:cs="Times New Roman"/>
          <w:bCs/>
          <w:color w:val="000000" w:themeColor="text1"/>
          <w:sz w:val="26"/>
          <w:szCs w:val="26"/>
          <w:highlight w:val="yellow"/>
        </w:rPr>
        <w:t xml:space="preserve"> Vận tốc thực của cano lớn hơn vận tốc dòng nước.</w:t>
      </w:r>
    </w:p>
    <w:p w14:paraId="6832320A" w14:textId="77777777" w:rsidR="00C472CF" w:rsidRPr="00265FE2" w:rsidRDefault="00C472CF" w:rsidP="005D0A65">
      <w:pPr>
        <w:pStyle w:val="ListParagraph"/>
        <w:spacing w:line="312" w:lineRule="auto"/>
        <w:ind w:left="0" w:firstLine="720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  <w:highlight w:val="yellow"/>
        </w:rPr>
        <w:t>d)</w:t>
      </w:r>
      <w:r w:rsidRPr="00265FE2">
        <w:rPr>
          <w:rFonts w:cs="Times New Roman"/>
          <w:color w:val="000000" w:themeColor="text1"/>
          <w:sz w:val="26"/>
          <w:szCs w:val="26"/>
          <w:highlight w:val="yellow"/>
        </w:rPr>
        <w:t xml:space="preserve"> </w:t>
      </w:r>
      <w:r w:rsidRPr="00265FE2">
        <w:rPr>
          <w:rFonts w:cs="Times New Roman"/>
          <w:color w:val="000000" w:themeColor="text1"/>
          <w:sz w:val="26"/>
          <w:szCs w:val="26"/>
          <w:highlight w:val="yellow"/>
          <w:shd w:val="clear" w:color="auto" w:fill="FFFFFF"/>
        </w:rPr>
        <w:t>Vận tốc dòng nước là 5 km/h.</w:t>
      </w:r>
    </w:p>
    <w:p w14:paraId="34846B87" w14:textId="77777777" w:rsidR="00C472CF" w:rsidRPr="00265FE2" w:rsidRDefault="00C472CF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423F6CAF" w14:textId="183377DE" w:rsidR="00C472CF" w:rsidRPr="00265FE2" w:rsidRDefault="006D4C2F" w:rsidP="005D0A65">
      <w:pPr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Cs/>
          <w:color w:val="000000" w:themeColor="text1"/>
          <w:sz w:val="26"/>
          <w:szCs w:val="26"/>
        </w:rPr>
        <w:t xml:space="preserve">a. </w:t>
      </w:r>
      <w:r w:rsidR="00C472CF" w:rsidRPr="00265FE2">
        <w:rPr>
          <w:rFonts w:cs="Times New Roman"/>
          <w:bCs/>
          <w:color w:val="000000" w:themeColor="text1"/>
          <w:sz w:val="26"/>
          <w:szCs w:val="26"/>
        </w:rPr>
        <w:t>Thời gian đi xuôi dòng</w:t>
      </w:r>
      <w:r w:rsidR="00C472CF"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 xml:space="preserve"> của cano ngắn hơn thời gian đi ngược dòng</w:t>
      </w:r>
      <w:r w:rsidR="00C472CF" w:rsidRPr="00265FE2">
        <w:rPr>
          <w:rFonts w:cs="Times New Roman"/>
          <w:color w:val="000000" w:themeColor="text1"/>
          <w:sz w:val="26"/>
          <w:szCs w:val="26"/>
        </w:rPr>
        <w:t xml:space="preserve"> </w:t>
      </w:r>
    </w:p>
    <w:p w14:paraId="16393D82" w14:textId="54DC7F48" w:rsidR="00C472CF" w:rsidRPr="00265FE2" w:rsidRDefault="00C472CF" w:rsidP="005D0A65">
      <w:pPr>
        <w:spacing w:line="312" w:lineRule="auto"/>
        <w:ind w:left="360"/>
        <w:jc w:val="both"/>
        <w:rPr>
          <w:rFonts w:cs="Times New Roman"/>
          <w:b/>
          <w:bCs/>
          <w:color w:val="000000" w:themeColor="text1"/>
          <w:sz w:val="26"/>
          <w:szCs w:val="26"/>
          <w:lang w:val="fr-FR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val="fr-FR"/>
        </w:rPr>
        <w:t>Chọn: Đ</w:t>
      </w:r>
    </w:p>
    <w:p w14:paraId="2CF96617" w14:textId="3176739A" w:rsidR="00C472CF" w:rsidRPr="00265FE2" w:rsidRDefault="006D4C2F" w:rsidP="005D0A65">
      <w:pPr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 xml:space="preserve">b. </w:t>
      </w:r>
      <w:r w:rsidR="00C472CF" w:rsidRPr="00265FE2">
        <w:rPr>
          <w:rFonts w:cs="Times New Roman"/>
          <w:color w:val="000000" w:themeColor="text1"/>
          <w:sz w:val="26"/>
          <w:szCs w:val="26"/>
        </w:rPr>
        <w:t xml:space="preserve">Vì </w:t>
      </w:r>
      <w:r w:rsidR="00C472CF"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 xml:space="preserve">nếu gọi vận tốc thực của cano là </w:t>
      </w:r>
      <w:r w:rsidR="00C472CF"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225" w:dyaOrig="195" w14:anchorId="46DD7249">
          <v:shape id="_x0000_i1153" type="#_x0000_t75" style="width:11.1pt;height:9.7pt" o:ole="">
            <v:imagedata r:id="rId267" o:title=""/>
          </v:shape>
          <o:OLEObject Type="Embed" ProgID="Equation.DSMT4" ShapeID="_x0000_i1153" DrawAspect="Content" ObjectID="_1807513167" r:id="rId268"/>
        </w:object>
      </w:r>
      <w:r w:rsidR="00C472CF"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>(km/h,</w:t>
      </w:r>
      <w:r w:rsidR="00C472CF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600" w:dyaOrig="285" w14:anchorId="38762DEA">
          <v:shape id="_x0000_i1154" type="#_x0000_t75" style="width:29.75pt;height:14.55pt" o:ole="">
            <v:imagedata r:id="rId269" o:title=""/>
          </v:shape>
          <o:OLEObject Type="Embed" ProgID="Equation.DSMT4" ShapeID="_x0000_i1154" DrawAspect="Content" ObjectID="_1807513168" r:id="rId270"/>
        </w:object>
      </w:r>
      <w:r w:rsidR="00C472CF"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 xml:space="preserve">), vận tốc dòng nước là </w:t>
      </w:r>
      <w:r w:rsidR="00C472CF" w:rsidRPr="00265FE2">
        <w:rPr>
          <w:rFonts w:cs="Times New Roman"/>
          <w:color w:val="000000" w:themeColor="text1"/>
          <w:position w:val="-10"/>
          <w:sz w:val="26"/>
          <w:szCs w:val="26"/>
        </w:rPr>
        <w:object w:dxaOrig="225" w:dyaOrig="255" w14:anchorId="28CC4A38">
          <v:shape id="_x0000_i1155" type="#_x0000_t75" style="width:11.1pt;height:13.15pt" o:ole="">
            <v:imagedata r:id="rId271" o:title=""/>
          </v:shape>
          <o:OLEObject Type="Embed" ProgID="Equation.DSMT4" ShapeID="_x0000_i1155" DrawAspect="Content" ObjectID="_1807513169" r:id="rId272"/>
        </w:object>
      </w:r>
      <w:r w:rsidR="00C472CF"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>(</w:t>
      </w:r>
      <w:r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r w:rsidR="00C472CF"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 xml:space="preserve">km/h, </w:t>
      </w:r>
      <w:r w:rsidR="00C472CF" w:rsidRPr="00265FE2">
        <w:rPr>
          <w:rFonts w:cs="Times New Roman"/>
          <w:color w:val="000000" w:themeColor="text1"/>
          <w:position w:val="-10"/>
          <w:sz w:val="26"/>
          <w:szCs w:val="26"/>
        </w:rPr>
        <w:object w:dxaOrig="1005" w:dyaOrig="315" w14:anchorId="40480283">
          <v:shape id="_x0000_i1156" type="#_x0000_t75" style="width:49.85pt;height:15.9pt" o:ole="">
            <v:imagedata r:id="rId273" o:title=""/>
          </v:shape>
          <o:OLEObject Type="Embed" ProgID="Equation.DSMT4" ShapeID="_x0000_i1156" DrawAspect="Content" ObjectID="_1807513170" r:id="rId274"/>
        </w:object>
      </w:r>
      <w:r w:rsidR="00C472CF"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 xml:space="preserve">). Khi đó: vận tốc cano khi xuôi dòng là </w:t>
      </w:r>
      <w:r w:rsidR="00C472CF" w:rsidRPr="00265FE2">
        <w:rPr>
          <w:rFonts w:cs="Times New Roman"/>
          <w:color w:val="000000" w:themeColor="text1"/>
          <w:position w:val="-10"/>
          <w:sz w:val="26"/>
          <w:szCs w:val="26"/>
        </w:rPr>
        <w:object w:dxaOrig="600" w:dyaOrig="255" w14:anchorId="25952FF6">
          <v:shape id="_x0000_i1157" type="#_x0000_t75" style="width:29.75pt;height:13.15pt" o:ole="">
            <v:imagedata r:id="rId275" o:title=""/>
          </v:shape>
          <o:OLEObject Type="Embed" ProgID="Equation.DSMT4" ShapeID="_x0000_i1157" DrawAspect="Content" ObjectID="_1807513171" r:id="rId276"/>
        </w:object>
      </w:r>
      <w:r w:rsidR="00C472CF"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 xml:space="preserve">(km/h), vận tốc cano khi ngược dòng là: </w:t>
      </w:r>
      <w:r w:rsidR="00C472CF" w:rsidRPr="00265FE2">
        <w:rPr>
          <w:rFonts w:cs="Times New Roman"/>
          <w:color w:val="000000" w:themeColor="text1"/>
          <w:position w:val="-10"/>
          <w:sz w:val="26"/>
          <w:szCs w:val="26"/>
        </w:rPr>
        <w:object w:dxaOrig="600" w:dyaOrig="285" w14:anchorId="675DB812">
          <v:shape id="_x0000_i1158" type="#_x0000_t75" style="width:29.75pt;height:14.55pt" o:ole="">
            <v:imagedata r:id="rId277" o:title=""/>
          </v:shape>
          <o:OLEObject Type="Embed" ProgID="Equation.DSMT4" ShapeID="_x0000_i1158" DrawAspect="Content" ObjectID="_1807513172" r:id="rId278"/>
        </w:object>
      </w:r>
      <w:r w:rsidR="00C472CF"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 xml:space="preserve">(km/h). Vậy </w:t>
      </w:r>
      <w:r w:rsidR="00C472CF" w:rsidRPr="00265FE2">
        <w:rPr>
          <w:rFonts w:cs="Times New Roman"/>
          <w:bCs/>
          <w:color w:val="000000" w:themeColor="text1"/>
          <w:sz w:val="26"/>
          <w:szCs w:val="26"/>
        </w:rPr>
        <w:t>vận tốc xuôi dòng của cano nhỏ hơn vận tốc ngược dòng của cano.</w:t>
      </w:r>
    </w:p>
    <w:p w14:paraId="76CE4D3B" w14:textId="2A0BD169" w:rsidR="00C472CF" w:rsidRPr="00265FE2" w:rsidRDefault="00C472CF" w:rsidP="005D0A65">
      <w:pPr>
        <w:spacing w:line="312" w:lineRule="auto"/>
        <w:ind w:left="360"/>
        <w:jc w:val="both"/>
        <w:rPr>
          <w:rFonts w:cs="Times New Roman"/>
          <w:b/>
          <w:bCs/>
          <w:color w:val="000000" w:themeColor="text1"/>
          <w:sz w:val="26"/>
          <w:szCs w:val="26"/>
          <w:lang w:val="fr-FR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val="fr-FR"/>
        </w:rPr>
        <w:t>Chọn: S</w:t>
      </w:r>
    </w:p>
    <w:p w14:paraId="6375B835" w14:textId="5F45E811" w:rsidR="00C472CF" w:rsidRPr="00265FE2" w:rsidRDefault="006D4C2F" w:rsidP="005D0A65">
      <w:pPr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Cs/>
          <w:color w:val="000000" w:themeColor="text1"/>
          <w:sz w:val="26"/>
          <w:szCs w:val="26"/>
        </w:rPr>
        <w:t xml:space="preserve">c. </w:t>
      </w:r>
      <w:r w:rsidR="00C472CF" w:rsidRPr="00265FE2">
        <w:rPr>
          <w:rFonts w:cs="Times New Roman"/>
          <w:bCs/>
          <w:color w:val="000000" w:themeColor="text1"/>
          <w:sz w:val="26"/>
          <w:szCs w:val="26"/>
        </w:rPr>
        <w:t>Vận tốc thực của cano lớn hơn vận tốc dòng nước</w:t>
      </w:r>
      <w:r w:rsidR="00C472CF" w:rsidRPr="00265FE2">
        <w:rPr>
          <w:rFonts w:cs="Times New Roman"/>
          <w:color w:val="000000" w:themeColor="text1"/>
          <w:sz w:val="26"/>
          <w:szCs w:val="26"/>
        </w:rPr>
        <w:t xml:space="preserve"> .</w:t>
      </w:r>
    </w:p>
    <w:p w14:paraId="3628B91F" w14:textId="226D8456" w:rsidR="00C472CF" w:rsidRPr="00265FE2" w:rsidRDefault="00C472CF" w:rsidP="005D0A65">
      <w:pPr>
        <w:spacing w:line="312" w:lineRule="auto"/>
        <w:ind w:left="360"/>
        <w:jc w:val="both"/>
        <w:rPr>
          <w:rFonts w:cs="Times New Roman"/>
          <w:b/>
          <w:bCs/>
          <w:color w:val="000000" w:themeColor="text1"/>
          <w:sz w:val="26"/>
          <w:szCs w:val="26"/>
          <w:lang w:val="fr-FR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val="fr-FR"/>
        </w:rPr>
        <w:t>Chọn: Đ</w:t>
      </w:r>
    </w:p>
    <w:p w14:paraId="5352BB5E" w14:textId="77777777" w:rsidR="00C472CF" w:rsidRPr="00265FE2" w:rsidRDefault="00C472CF" w:rsidP="005D0A65">
      <w:pPr>
        <w:pStyle w:val="ListParagraph"/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</w:p>
    <w:p w14:paraId="27EAEE93" w14:textId="4B961AB7" w:rsidR="00C472CF" w:rsidRPr="00265FE2" w:rsidRDefault="006D4C2F" w:rsidP="005D0A65">
      <w:pPr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</w:rPr>
        <w:t xml:space="preserve">d. </w:t>
      </w:r>
      <w:r w:rsidR="00C472CF" w:rsidRPr="00265FE2">
        <w:rPr>
          <w:rFonts w:cs="Times New Roman"/>
          <w:color w:val="000000" w:themeColor="text1"/>
          <w:sz w:val="26"/>
          <w:szCs w:val="26"/>
        </w:rPr>
        <w:t xml:space="preserve">Vì ta có phương trình: </w:t>
      </w:r>
      <w:r w:rsidR="00C472CF" w:rsidRPr="00265FE2">
        <w:rPr>
          <w:rFonts w:cs="Times New Roman"/>
          <w:color w:val="000000" w:themeColor="text1"/>
          <w:position w:val="-48"/>
          <w:sz w:val="26"/>
          <w:szCs w:val="26"/>
        </w:rPr>
        <w:object w:dxaOrig="4620" w:dyaOrig="1095" w14:anchorId="116B843A">
          <v:shape id="_x0000_i1159" type="#_x0000_t75" style="width:231.25pt;height:55.4pt" o:ole="">
            <v:imagedata r:id="rId279" o:title=""/>
          </v:shape>
          <o:OLEObject Type="Embed" ProgID="Equation.DSMT4" ShapeID="_x0000_i1159" DrawAspect="Content" ObjectID="_1807513173" r:id="rId280"/>
        </w:object>
      </w:r>
    </w:p>
    <w:p w14:paraId="7ACF46AE" w14:textId="77777777" w:rsidR="00C472CF" w:rsidRPr="00265FE2" w:rsidRDefault="00C472CF" w:rsidP="005D0A65">
      <w:pPr>
        <w:pStyle w:val="ListParagraph"/>
        <w:spacing w:line="312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sz w:val="26"/>
          <w:szCs w:val="26"/>
          <w:shd w:val="clear" w:color="auto" w:fill="FFFFFF"/>
        </w:rPr>
        <w:t>Vậy vận tốc dòng nước là 5 km/h.</w:t>
      </w:r>
    </w:p>
    <w:p w14:paraId="7CD773C6" w14:textId="5E7A8CE4" w:rsidR="00C472CF" w:rsidRPr="00265FE2" w:rsidRDefault="00C472CF" w:rsidP="005D0A65">
      <w:pPr>
        <w:spacing w:line="312" w:lineRule="auto"/>
        <w:ind w:left="360"/>
        <w:jc w:val="both"/>
        <w:rPr>
          <w:rFonts w:cs="Times New Roman"/>
          <w:b/>
          <w:bCs/>
          <w:color w:val="000000" w:themeColor="text1"/>
          <w:sz w:val="26"/>
          <w:szCs w:val="26"/>
          <w:lang w:val="fr-FR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val="fr-FR"/>
        </w:rPr>
        <w:t>Chọn: Đ</w:t>
      </w:r>
    </w:p>
    <w:p w14:paraId="0F924CB8" w14:textId="1D32F493" w:rsidR="00025592" w:rsidRPr="00265FE2" w:rsidRDefault="00025592" w:rsidP="005D0A65">
      <w:pPr>
        <w:spacing w:line="312" w:lineRule="auto"/>
        <w:rPr>
          <w:rFonts w:eastAsia="Times New Roman" w:cs="Times New Roman"/>
          <w:b/>
          <w:bCs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Times New Roman" w:cs="Times New Roman"/>
          <w:b/>
          <w:bCs/>
          <w:color w:val="000000" w:themeColor="text1"/>
          <w:kern w:val="0"/>
          <w:sz w:val="26"/>
          <w:szCs w:val="26"/>
          <w14:ligatures w14:val="none"/>
        </w:rPr>
        <w:t>PHẦN III. Câu trắc nghiệm trả lời ngắn. ( 3,0 điểm)</w:t>
      </w:r>
    </w:p>
    <w:p w14:paraId="7A95DAE6" w14:textId="4B73AAED" w:rsidR="00025592" w:rsidRPr="00265FE2" w:rsidRDefault="00025592" w:rsidP="005D0A65">
      <w:pPr>
        <w:spacing w:line="312" w:lineRule="auto"/>
        <w:jc w:val="both"/>
        <w:rPr>
          <w:rFonts w:eastAsia="Times New Roman" w:cs="Times New Roman"/>
          <w:bCs/>
          <w:i/>
          <w:iCs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Times New Roman" w:cs="Times New Roman"/>
          <w:b/>
          <w:bCs/>
          <w:color w:val="000000" w:themeColor="text1"/>
          <w:kern w:val="0"/>
          <w:sz w:val="26"/>
          <w:szCs w:val="26"/>
          <w14:ligatures w14:val="none"/>
        </w:rPr>
        <w:t>(</w:t>
      </w:r>
      <w:r w:rsidRPr="00265FE2">
        <w:rPr>
          <w:rFonts w:eastAsia="Times New Roman" w:cs="Times New Roman"/>
          <w:bCs/>
          <w:i/>
          <w:iCs/>
          <w:color w:val="000000" w:themeColor="text1"/>
          <w:kern w:val="0"/>
          <w:sz w:val="26"/>
          <w:szCs w:val="26"/>
          <w14:ligatures w14:val="none"/>
        </w:rPr>
        <w:t xml:space="preserve">Thí sinh trả lời từ Câu 1 đến Câu </w:t>
      </w:r>
      <w:r w:rsidR="00E87CFD" w:rsidRPr="00265FE2">
        <w:rPr>
          <w:rFonts w:eastAsia="Times New Roman" w:cs="Times New Roman"/>
          <w:bCs/>
          <w:i/>
          <w:iCs/>
          <w:color w:val="000000" w:themeColor="text1"/>
          <w:kern w:val="0"/>
          <w:sz w:val="26"/>
          <w:szCs w:val="26"/>
          <w14:ligatures w14:val="none"/>
        </w:rPr>
        <w:t>6</w:t>
      </w:r>
      <w:r w:rsidRPr="00265FE2">
        <w:rPr>
          <w:rFonts w:eastAsia="Times New Roman" w:cs="Times New Roman"/>
          <w:bCs/>
          <w:i/>
          <w:iCs/>
          <w:color w:val="000000" w:themeColor="text1"/>
          <w:kern w:val="0"/>
          <w:sz w:val="26"/>
          <w:szCs w:val="26"/>
          <w14:ligatures w14:val="none"/>
        </w:rPr>
        <w:t>.)</w:t>
      </w:r>
    </w:p>
    <w:p w14:paraId="2F97C8DA" w14:textId="117B3C2E" w:rsidR="00C463A7" w:rsidRPr="00265FE2" w:rsidRDefault="00350146" w:rsidP="005D0A65">
      <w:pPr>
        <w:pStyle w:val="Normal51"/>
        <w:spacing w:line="312" w:lineRule="auto"/>
        <w:rPr>
          <w:color w:val="000000" w:themeColor="text1"/>
          <w:sz w:val="26"/>
          <w:szCs w:val="26"/>
        </w:rPr>
      </w:pPr>
      <w:r w:rsidRPr="00265FE2">
        <w:rPr>
          <w:b/>
          <w:color w:val="000000" w:themeColor="text1"/>
          <w:sz w:val="26"/>
          <w:szCs w:val="26"/>
        </w:rPr>
        <w:t xml:space="preserve">Câu </w:t>
      </w:r>
      <w:r w:rsidR="00265FE2" w:rsidRPr="00265FE2">
        <w:rPr>
          <w:b/>
          <w:color w:val="000000" w:themeColor="text1"/>
          <w:sz w:val="26"/>
          <w:szCs w:val="26"/>
        </w:rPr>
        <w:t>17</w:t>
      </w:r>
      <w:r w:rsidRPr="00265FE2">
        <w:rPr>
          <w:b/>
          <w:color w:val="000000" w:themeColor="text1"/>
          <w:sz w:val="26"/>
          <w:szCs w:val="26"/>
        </w:rPr>
        <w:t xml:space="preserve">. </w:t>
      </w:r>
      <w:r w:rsidR="00C463A7" w:rsidRPr="00265FE2">
        <w:rPr>
          <w:color w:val="000000" w:themeColor="text1"/>
          <w:sz w:val="26"/>
          <w:szCs w:val="26"/>
        </w:rPr>
        <w:t xml:space="preserve">Cho hai biểu thức: </w:t>
      </w:r>
      <w:r w:rsidR="00C463A7" w:rsidRPr="00265FE2">
        <w:rPr>
          <w:color w:val="000000" w:themeColor="text1"/>
          <w:position w:val="-22"/>
          <w:sz w:val="26"/>
          <w:szCs w:val="26"/>
        </w:rPr>
        <w:object w:dxaOrig="3015" w:dyaOrig="675" w14:anchorId="58A164B2">
          <v:shape id="_x0000_i1160" type="#_x0000_t75" style="width:150.9pt;height:33.9pt" o:ole="">
            <v:imagedata r:id="rId281" o:title=""/>
          </v:shape>
          <o:OLEObject Type="Embed" ProgID="Equation.DSMT4" ShapeID="_x0000_i1160" DrawAspect="Content" ObjectID="_1807513174" r:id="rId282"/>
        </w:object>
      </w:r>
      <w:r w:rsidR="00C463A7" w:rsidRPr="00265FE2">
        <w:rPr>
          <w:color w:val="000000" w:themeColor="text1"/>
          <w:sz w:val="26"/>
          <w:szCs w:val="26"/>
        </w:rPr>
        <w:t xml:space="preserve"> và </w:t>
      </w:r>
      <w:r w:rsidR="00C463A7" w:rsidRPr="00265FE2">
        <w:rPr>
          <w:color w:val="000000" w:themeColor="text1"/>
          <w:position w:val="-36"/>
          <w:sz w:val="26"/>
          <w:szCs w:val="26"/>
        </w:rPr>
        <w:object w:dxaOrig="3255" w:dyaOrig="840" w14:anchorId="42A0E033">
          <v:shape id="_x0000_i1161" type="#_x0000_t75" style="width:162.7pt;height:42.25pt" o:ole="">
            <v:imagedata r:id="rId283" o:title=""/>
          </v:shape>
          <o:OLEObject Type="Embed" ProgID="Equation.DSMT4" ShapeID="_x0000_i1161" DrawAspect="Content" ObjectID="_1807513175" r:id="rId284"/>
        </w:object>
      </w:r>
      <w:r w:rsidR="00C463A7" w:rsidRPr="00265FE2">
        <w:rPr>
          <w:color w:val="000000" w:themeColor="text1"/>
          <w:sz w:val="26"/>
          <w:szCs w:val="26"/>
        </w:rPr>
        <w:t xml:space="preserve">  (với </w:t>
      </w:r>
      <w:r w:rsidR="00C463A7" w:rsidRPr="00265FE2">
        <w:rPr>
          <w:color w:val="000000" w:themeColor="text1"/>
          <w:position w:val="-10"/>
          <w:sz w:val="26"/>
          <w:szCs w:val="26"/>
        </w:rPr>
        <w:object w:dxaOrig="1185" w:dyaOrig="315" w14:anchorId="30C5CEB5">
          <v:shape id="_x0000_i1162" type="#_x0000_t75" style="width:58.85pt;height:15.9pt" o:ole="">
            <v:imagedata r:id="rId285" o:title=""/>
          </v:shape>
          <o:OLEObject Type="Embed" ProgID="Equation.DSMT4" ShapeID="_x0000_i1162" DrawAspect="Content" ObjectID="_1807513176" r:id="rId286"/>
        </w:object>
      </w:r>
      <w:r w:rsidR="00C463A7" w:rsidRPr="00265FE2">
        <w:rPr>
          <w:color w:val="000000" w:themeColor="text1"/>
          <w:sz w:val="26"/>
          <w:szCs w:val="26"/>
        </w:rPr>
        <w:t>). Tìm các giá trị của x sao cho giá trị biểu thức A gấp hai lần giá trị biểu thức B. Ta được kết quả:</w:t>
      </w:r>
    </w:p>
    <w:p w14:paraId="1515DB55" w14:textId="77777777" w:rsidR="00C463A7" w:rsidRPr="00265FE2" w:rsidRDefault="00C463A7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7599F2C1" w14:textId="77777777" w:rsidR="00C463A7" w:rsidRPr="00265FE2" w:rsidRDefault="00C463A7" w:rsidP="005D0A65">
      <w:pPr>
        <w:pStyle w:val="Normal95"/>
        <w:spacing w:line="312" w:lineRule="auto"/>
        <w:rPr>
          <w:rFonts w:eastAsia="Calibri"/>
          <w:color w:val="000000" w:themeColor="text1"/>
          <w:sz w:val="26"/>
          <w:szCs w:val="26"/>
        </w:rPr>
      </w:pPr>
      <w:r w:rsidRPr="00265FE2">
        <w:rPr>
          <w:color w:val="000000" w:themeColor="text1"/>
          <w:position w:val="-46"/>
          <w:sz w:val="26"/>
          <w:szCs w:val="26"/>
        </w:rPr>
        <w:object w:dxaOrig="7035" w:dyaOrig="1065" w14:anchorId="7991C71B">
          <v:shape id="_x0000_i1163" type="#_x0000_t75" style="width:351.7pt;height:53.3pt" o:ole="">
            <v:imagedata r:id="rId287" o:title=""/>
          </v:shape>
          <o:OLEObject Type="Embed" ProgID="Equation.DSMT4" ShapeID="_x0000_i1163" DrawAspect="Content" ObjectID="_1807513177" r:id="rId288"/>
        </w:object>
      </w:r>
      <w:r w:rsidRPr="00265FE2">
        <w:rPr>
          <w:color w:val="000000" w:themeColor="text1"/>
          <w:position w:val="-44"/>
          <w:sz w:val="26"/>
          <w:szCs w:val="26"/>
        </w:rPr>
        <w:object w:dxaOrig="7650" w:dyaOrig="915" w14:anchorId="68905B5B">
          <v:shape id="_x0000_i1164" type="#_x0000_t75" style="width:382.85pt;height:45.7pt" o:ole="">
            <v:imagedata r:id="rId289" o:title=""/>
          </v:shape>
          <o:OLEObject Type="Embed" ProgID="Equation.DSMT4" ShapeID="_x0000_i1164" DrawAspect="Content" ObjectID="_1807513178" r:id="rId290"/>
        </w:object>
      </w:r>
    </w:p>
    <w:p w14:paraId="6F0092FF" w14:textId="3D6D34BF" w:rsidR="00EA53CC" w:rsidRPr="00265FE2" w:rsidRDefault="00C463A7" w:rsidP="005D0A65">
      <w:pPr>
        <w:pStyle w:val="Normal96"/>
        <w:spacing w:line="312" w:lineRule="auto"/>
        <w:rPr>
          <w:color w:val="000000" w:themeColor="text1"/>
          <w:sz w:val="26"/>
          <w:szCs w:val="26"/>
          <w:lang w:val="pt-BR"/>
        </w:rPr>
      </w:pPr>
      <w:r w:rsidRPr="00265FE2">
        <w:rPr>
          <w:rFonts w:eastAsia="Calibri"/>
          <w:color w:val="000000" w:themeColor="text1"/>
          <w:sz w:val="26"/>
          <w:szCs w:val="26"/>
          <w:lang w:val="pt-BR"/>
        </w:rPr>
        <w:lastRenderedPageBreak/>
        <w:t>Ta có A = 2B</w:t>
      </w:r>
      <w:r w:rsidRPr="00265FE2">
        <w:rPr>
          <w:color w:val="000000" w:themeColor="text1"/>
          <w:position w:val="-30"/>
          <w:sz w:val="26"/>
          <w:szCs w:val="26"/>
        </w:rPr>
        <w:object w:dxaOrig="4395" w:dyaOrig="720" w14:anchorId="050D9857">
          <v:shape id="_x0000_i1165" type="#_x0000_t75" style="width:220.15pt;height:36pt" o:ole="">
            <v:imagedata r:id="rId291" o:title=""/>
          </v:shape>
          <o:OLEObject Type="Embed" ProgID="Equation.DSMT4" ShapeID="_x0000_i1165" DrawAspect="Content" ObjectID="_1807513179" r:id="rId292"/>
        </w:object>
      </w:r>
      <w:r w:rsidR="00D13C91" w:rsidRPr="00265FE2">
        <w:rPr>
          <w:color w:val="000000" w:themeColor="text1"/>
          <w:sz w:val="26"/>
          <w:szCs w:val="26"/>
          <w:lang w:val="pt-BR"/>
        </w:rPr>
        <w:t>(t/m đk)</w:t>
      </w:r>
    </w:p>
    <w:p w14:paraId="363E0732" w14:textId="33709F23" w:rsidR="00555192" w:rsidRPr="00265FE2" w:rsidRDefault="00555192" w:rsidP="005D0A65">
      <w:pPr>
        <w:spacing w:line="312" w:lineRule="auto"/>
        <w:rPr>
          <w:rFonts w:eastAsia="Times New Roman" w:cs="Times New Roman"/>
          <w:bCs/>
          <w:color w:val="000000" w:themeColor="text1"/>
          <w:kern w:val="0"/>
          <w:sz w:val="26"/>
          <w:szCs w:val="26"/>
          <w:lang w:eastAsia="vi-VN"/>
          <w14:ligatures w14:val="none"/>
        </w:rPr>
      </w:pPr>
      <w:bookmarkStart w:id="2" w:name="_Hlk183987662"/>
      <w:r w:rsidRPr="00265FE2">
        <w:rPr>
          <w:rFonts w:eastAsia="Times New Roman" w:cs="Times New Roman"/>
          <w:b/>
          <w:bCs/>
          <w:color w:val="000000" w:themeColor="text1"/>
          <w:kern w:val="0"/>
          <w:sz w:val="26"/>
          <w:szCs w:val="26"/>
          <w:lang w:eastAsia="vi-VN"/>
          <w14:ligatures w14:val="none"/>
        </w:rPr>
        <w:t xml:space="preserve">Đáp án: </w:t>
      </w:r>
      <w:r w:rsidRPr="00265FE2">
        <w:rPr>
          <w:rFonts w:eastAsia="Times New Roman" w:cs="Times New Roman"/>
          <w:bCs/>
          <w:color w:val="000000" w:themeColor="text1"/>
          <w:kern w:val="0"/>
          <w:sz w:val="26"/>
          <w:szCs w:val="26"/>
          <w:lang w:eastAsia="vi-VN"/>
          <w14:ligatures w14:val="none"/>
        </w:rPr>
        <w:t>4</w:t>
      </w:r>
    </w:p>
    <w:p w14:paraId="3710D96C" w14:textId="525AF476" w:rsidR="00CE4D73" w:rsidRPr="00265FE2" w:rsidRDefault="005F17C8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265FE2" w:rsidRPr="00265FE2">
        <w:rPr>
          <w:rFonts w:cs="Times New Roman"/>
          <w:b/>
          <w:color w:val="000000" w:themeColor="text1"/>
          <w:sz w:val="26"/>
          <w:szCs w:val="26"/>
        </w:rPr>
        <w:t>18</w:t>
      </w: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. </w:t>
      </w:r>
      <w:r w:rsidR="00176D8A" w:rsidRPr="00265FE2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Tính tích các </w:t>
      </w:r>
      <w:r w:rsidR="00CE4D73" w:rsidRPr="00265FE2">
        <w:rPr>
          <w:rFonts w:eastAsia="Calibri" w:cs="Times New Roman"/>
          <w:color w:val="000000" w:themeColor="text1"/>
          <w:sz w:val="26"/>
          <w:szCs w:val="26"/>
          <w:lang w:val="fr-FR"/>
        </w:rPr>
        <w:t>giá trị nguyên của</w:t>
      </w:r>
      <w:r w:rsidR="00541C2A" w:rsidRPr="00265FE2">
        <w:rPr>
          <w:rFonts w:eastAsia="Calibri" w:cs="Times New Roman"/>
          <w:color w:val="000000" w:themeColor="text1"/>
          <w:sz w:val="26"/>
          <w:szCs w:val="26"/>
          <w:lang w:val="fr-FR"/>
        </w:rPr>
        <w:t xml:space="preserve"> </w:t>
      </w:r>
      <w:r w:rsidR="00556103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200" w:dyaOrig="220" w14:anchorId="3069DF13">
          <v:shape id="_x0000_i1166" type="#_x0000_t75" style="width:9.7pt;height:10.4pt" o:ole="">
            <v:imagedata r:id="rId293" o:title=""/>
          </v:shape>
          <o:OLEObject Type="Embed" ProgID="Equation.DSMT4" ShapeID="_x0000_i1166" DrawAspect="Content" ObjectID="_1807513180" r:id="rId294"/>
        </w:object>
      </w:r>
      <w:r w:rsidR="00541C2A" w:rsidRPr="00265FE2">
        <w:rPr>
          <w:rFonts w:cs="Times New Roman"/>
          <w:color w:val="000000" w:themeColor="text1"/>
          <w:sz w:val="26"/>
          <w:szCs w:val="26"/>
        </w:rPr>
        <w:t xml:space="preserve"> </w:t>
      </w:r>
      <w:r w:rsidR="00CE4D73" w:rsidRPr="00265FE2">
        <w:rPr>
          <w:rFonts w:eastAsia="Calibri" w:cs="Times New Roman"/>
          <w:color w:val="000000" w:themeColor="text1"/>
          <w:sz w:val="26"/>
          <w:szCs w:val="26"/>
          <w:lang w:val="fr-FR"/>
        </w:rPr>
        <w:t>nghiệm đúng cả hai bất phương trình sau</w:t>
      </w:r>
      <w:r w:rsidR="00541C2A" w:rsidRPr="00265FE2">
        <w:rPr>
          <w:rFonts w:eastAsia="Calibri" w:cs="Times New Roman"/>
          <w:color w:val="000000" w:themeColor="text1"/>
          <w:sz w:val="26"/>
          <w:szCs w:val="26"/>
          <w:lang w:val="fr-FR"/>
        </w:rPr>
        <w:t> :</w:t>
      </w:r>
    </w:p>
    <w:p w14:paraId="1C71E498" w14:textId="77777777" w:rsidR="00CE4D73" w:rsidRPr="00265FE2" w:rsidRDefault="00556103" w:rsidP="005D0A65">
      <w:pPr>
        <w:spacing w:line="312" w:lineRule="auto"/>
        <w:jc w:val="center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color w:val="000000" w:themeColor="text1"/>
          <w:position w:val="-26"/>
          <w:sz w:val="26"/>
          <w:szCs w:val="26"/>
        </w:rPr>
        <w:object w:dxaOrig="4459" w:dyaOrig="680" w14:anchorId="689FB1B1">
          <v:shape id="_x0000_i1167" type="#_x0000_t75" style="width:223.6pt;height:33.25pt" o:ole="">
            <v:imagedata r:id="rId295" o:title=""/>
          </v:shape>
          <o:OLEObject Type="Embed" ProgID="Equation.DSMT4" ShapeID="_x0000_i1167" DrawAspect="Content" ObjectID="_1807513181" r:id="rId296"/>
        </w:object>
      </w:r>
    </w:p>
    <w:p w14:paraId="15973457" w14:textId="77777777" w:rsidR="00555192" w:rsidRPr="00265FE2" w:rsidRDefault="00555192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bookmarkStart w:id="3" w:name="_Hlk184071682"/>
      <w:bookmarkEnd w:id="2"/>
      <w:bookmarkEnd w:id="3"/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685A3694" w14:textId="77777777" w:rsidR="00555192" w:rsidRPr="00265FE2" w:rsidRDefault="00555192" w:rsidP="005D0A65">
      <w:pPr>
        <w:spacing w:line="312" w:lineRule="auto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              Ta có: </w:t>
      </w:r>
      <w:r w:rsidRPr="00265FE2">
        <w:rPr>
          <w:rFonts w:eastAsia="Calibri" w:cs="Times New Roman"/>
          <w:color w:val="000000" w:themeColor="text1"/>
          <w:kern w:val="0"/>
          <w:position w:val="-24"/>
          <w:sz w:val="26"/>
          <w:szCs w:val="26"/>
          <w14:ligatures w14:val="none"/>
        </w:rPr>
        <w:object w:dxaOrig="2130" w:dyaOrig="645" w14:anchorId="0718CDF8">
          <v:shape id="_x0000_i1168" type="#_x0000_t75" alt="OPL20U25GSXzBJYl68kk8uQGfFKzs7yb1M4KJWUiLk6ZEvGF+qCIPSnY57AbBFCvTW$ID16 2024 NHCH T9 083$83+K4lPs7H94VUqPe2XwIsfPRnrXQE//QTEXxb8/8N4CNc6FpgZahzpTjFhMzSA7T/nHJa11DE8Ng2TP3iAmRczFlmslSuUNOgUeb6yRvs0=" style="width:106.6pt;height:31.85pt" o:ole="">
            <v:imagedata r:id="rId297" o:title=""/>
          </v:shape>
          <o:OLEObject Type="Embed" ProgID="Equation.DSMT4" ShapeID="_x0000_i1168" DrawAspect="Content" ObjectID="_1807513182" r:id="rId298"/>
        </w:object>
      </w:r>
    </w:p>
    <w:p w14:paraId="67ECC12D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position w:val="-24"/>
          <w:sz w:val="26"/>
          <w:szCs w:val="26"/>
          <w14:ligatures w14:val="none"/>
        </w:rPr>
        <w:object w:dxaOrig="3375" w:dyaOrig="675" w14:anchorId="5DA248EE">
          <v:shape id="_x0000_i1169" type="#_x0000_t75" alt="OPL20U25GSXzBJYl68kk8uQGfFKzs7yb1M4KJWUiLk6ZEvGF+qCIPSnY57AbBFCvTW$ID16 2024 NHCH T9 083$83+K4lPs7H94VUqPe2XwIsfPRnrXQE//QTEXxb8/8N4CNc6FpgZahzpTjFhMzSA7T/nHJa11DE8Ng2TP3iAmRczFlmslSuUNOgUeb6yRvs0=" style="width:168.25pt;height:33.9pt" o:ole="">
            <v:imagedata r:id="rId299" o:title=""/>
          </v:shape>
          <o:OLEObject Type="Embed" ProgID="Equation.DSMT4" ShapeID="_x0000_i1169" DrawAspect="Content" ObjectID="_1807513183" r:id="rId300"/>
        </w:object>
      </w:r>
    </w:p>
    <w:p w14:paraId="00BBCD65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position w:val="-6"/>
          <w:sz w:val="26"/>
          <w:szCs w:val="26"/>
          <w14:ligatures w14:val="none"/>
        </w:rPr>
        <w:object w:dxaOrig="3060" w:dyaOrig="285" w14:anchorId="35D4C840">
          <v:shape id="_x0000_i1170" type="#_x0000_t75" alt="OPL20U25GSXzBJYl68kk8uQGfFKzs7yb1M4KJWUiLk6ZEvGF+qCIPSnY57AbBFCvTW$ID16 2024 NHCH T9 083$83+K4lPs7H94VUqPe2XwIsfPRnrXQE//QTEXxb8/8N4CNc6FpgZahzpTjFhMzSA7T/nHJa11DE8Ng2TP3iAmRczFlmslSuUNOgUeb6yRvs0=" style="width:153pt;height:14.55pt" o:ole="">
            <v:imagedata r:id="rId301" o:title=""/>
          </v:shape>
          <o:OLEObject Type="Embed" ProgID="Equation.DSMT4" ShapeID="_x0000_i1170" DrawAspect="Content" ObjectID="_1807513184" r:id="rId302"/>
        </w:object>
      </w:r>
    </w:p>
    <w:p w14:paraId="3FC33A56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position w:val="-6"/>
          <w:sz w:val="26"/>
          <w:szCs w:val="26"/>
          <w14:ligatures w14:val="none"/>
        </w:rPr>
        <w:object w:dxaOrig="3150" w:dyaOrig="285" w14:anchorId="3F130768">
          <v:shape id="_x0000_i1171" type="#_x0000_t75" alt="OPL20U25GSXzBJYl68kk8uQGfFKzs7yb1M4KJWUiLk6ZEvGF+qCIPSnY57AbBFCvTW$ID16 2024 NHCH T9 083$83+K4lPs7H94VUqPe2XwIsfPRnrXQE//QTEXxb8/8N4CNc6FpgZahzpTjFhMzSA7T/nHJa11DE8Ng2TP3iAmRczFlmslSuUNOgUeb6yRvs0=" style="width:157.85pt;height:14.55pt" o:ole="">
            <v:imagedata r:id="rId303" o:title=""/>
          </v:shape>
          <o:OLEObject Type="Embed" ProgID="Equation.DSMT4" ShapeID="_x0000_i1171" DrawAspect="Content" ObjectID="_1807513185" r:id="rId304"/>
        </w:object>
      </w:r>
    </w:p>
    <w:p w14:paraId="3FA1DA3F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position w:val="-6"/>
          <w:sz w:val="26"/>
          <w:szCs w:val="26"/>
          <w14:ligatures w14:val="none"/>
        </w:rPr>
        <w:object w:dxaOrig="1305" w:dyaOrig="285" w14:anchorId="580FF78C">
          <v:shape id="_x0000_i1172" type="#_x0000_t75" alt="OPL20U25GSXzBJYl68kk8uQGfFKzs7yb1M4KJWUiLk6ZEvGF+qCIPSnY57AbBFCvTW$ID16 2024 NHCH T9 083$83+K4lPs7H94VUqPe2XwIsfPRnrXQE//QTEXxb8/8N4CNc6FpgZahzpTjFhMzSA7T/nHJa11DE8Ng2TP3iAmRczFlmslSuUNOgUeb6yRvs0=" style="width:65.1pt;height:14.55pt" o:ole="">
            <v:imagedata r:id="rId305" o:title=""/>
          </v:shape>
          <o:OLEObject Type="Embed" ProgID="Equation.DSMT4" ShapeID="_x0000_i1172" DrawAspect="Content" ObjectID="_1807513186" r:id="rId306"/>
        </w:object>
      </w:r>
    </w:p>
    <w:p w14:paraId="3F3E827F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position w:val="-6"/>
          <w:sz w:val="26"/>
          <w:szCs w:val="26"/>
          <w14:ligatures w14:val="none"/>
        </w:rPr>
        <w:object w:dxaOrig="825" w:dyaOrig="285" w14:anchorId="77989CBC">
          <v:shape id="_x0000_i1173" type="#_x0000_t75" alt="OPL20U25GSXzBJYl68kk8uQGfFKzs7yb1M4KJWUiLk6ZEvGF+qCIPSnY57AbBFCvTW$ID16 2024 NHCH T9 083$83+K4lPs7H94VUqPe2XwIsfPRnrXQE//QTEXxb8/8N4CNc6FpgZahzpTjFhMzSA7T/nHJa11DE8Ng2TP3iAmRczFlmslSuUNOgUeb6yRvs0=" style="width:41.55pt;height:14.55pt" o:ole="">
            <v:imagedata r:id="rId307" o:title=""/>
          </v:shape>
          <o:OLEObject Type="Embed" ProgID="Equation.DSMT4" ShapeID="_x0000_i1173" DrawAspect="Content" ObjectID="_1807513187" r:id="rId308"/>
        </w:object>
      </w: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                        (1)</w:t>
      </w:r>
    </w:p>
    <w:p w14:paraId="5C211348" w14:textId="77777777" w:rsidR="00555192" w:rsidRPr="00265FE2" w:rsidRDefault="00555192" w:rsidP="005D0A65">
      <w:pPr>
        <w:tabs>
          <w:tab w:val="left" w:pos="6773"/>
        </w:tabs>
        <w:spacing w:line="312" w:lineRule="auto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             Ta có: </w:t>
      </w:r>
      <w:r w:rsidRPr="00265FE2">
        <w:rPr>
          <w:rFonts w:eastAsia="Calibri" w:cs="Times New Roman"/>
          <w:color w:val="000000" w:themeColor="text1"/>
          <w:kern w:val="0"/>
          <w:position w:val="-24"/>
          <w:sz w:val="26"/>
          <w:szCs w:val="26"/>
          <w14:ligatures w14:val="none"/>
        </w:rPr>
        <w:object w:dxaOrig="1710" w:dyaOrig="645" w14:anchorId="34C1C133">
          <v:shape id="_x0000_i1174" type="#_x0000_t75" alt="OPL20U25GSXzBJYl68kk8uQGfFKzs7yb1M4KJWUiLk6ZEvGF+qCIPSnY57AbBFCvTW$ID16 2024 NHCH T9 083$83+K4lPs7H94VUqPe2XwIsfPRnrXQE//QTEXxb8/8N4CNc6FpgZahzpTjFhMzSA7T/nHJa11DE8Ng2TP3iAmRczFlmslSuUNOgUeb6yRvs0=" style="width:85.85pt;height:31.85pt" o:ole="">
            <v:imagedata r:id="rId309" o:title=""/>
          </v:shape>
          <o:OLEObject Type="Embed" ProgID="Equation.DSMT4" ShapeID="_x0000_i1174" DrawAspect="Content" ObjectID="_1807513188" r:id="rId310"/>
        </w:object>
      </w: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ab/>
      </w:r>
    </w:p>
    <w:p w14:paraId="7BEDA67E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position w:val="-24"/>
          <w:sz w:val="26"/>
          <w:szCs w:val="26"/>
          <w14:ligatures w14:val="none"/>
        </w:rPr>
        <w:object w:dxaOrig="2550" w:dyaOrig="675" w14:anchorId="081D8065">
          <v:shape id="_x0000_i1175" type="#_x0000_t75" alt="OPL20U25GSXzBJYl68kk8uQGfFKzs7yb1M4KJWUiLk6ZEvGF+qCIPSnY57AbBFCvTW$ID16 2024 NHCH T9 083$83+K4lPs7H94VUqPe2XwIsfPRnrXQE//QTEXxb8/8N4CNc6FpgZahzpTjFhMzSA7T/nHJa11DE8Ng2TP3iAmRczFlmslSuUNOgUeb6yRvs0=" style="width:128.1pt;height:33.9pt" o:ole="">
            <v:imagedata r:id="rId311" o:title=""/>
          </v:shape>
          <o:OLEObject Type="Embed" ProgID="Equation.DSMT4" ShapeID="_x0000_i1175" DrawAspect="Content" ObjectID="_1807513189" r:id="rId312"/>
        </w:object>
      </w:r>
    </w:p>
    <w:p w14:paraId="67191AD8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</w:p>
    <w:p w14:paraId="4927C009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         </w:t>
      </w:r>
      <w:r w:rsidRPr="00265FE2">
        <w:rPr>
          <w:rFonts w:eastAsia="Calibri" w:cs="Times New Roman"/>
          <w:color w:val="000000" w:themeColor="text1"/>
          <w:kern w:val="0"/>
          <w:position w:val="-26"/>
          <w:sz w:val="26"/>
          <w:szCs w:val="26"/>
          <w14:ligatures w14:val="none"/>
        </w:rPr>
        <w:object w:dxaOrig="1995" w:dyaOrig="645" w14:anchorId="6ED36560">
          <v:shape id="_x0000_i1176" type="#_x0000_t75" alt="OPL20U25GSXzBJYl68kk8uQGfFKzs7yb1M4KJWUiLk6ZEvGF+qCIPSnY57AbBFCvTW$ID16 2024 NHCH T9 083$83+K4lPs7H94VUqPe2XwIsfPRnrXQE//QTEXxb8/8N4CNc6FpgZahzpTjFhMzSA7T/nHJa11DE8Ng2TP3iAmRczFlmslSuUNOgUeb6yRvs0=" style="width:99.7pt;height:31.85pt" o:ole="">
            <v:imagedata r:id="rId313" o:title=""/>
          </v:shape>
          <o:OLEObject Type="Embed" ProgID="Equation.DSMT4" ShapeID="_x0000_i1176" DrawAspect="Content" ObjectID="_1807513190" r:id="rId314"/>
        </w:object>
      </w:r>
    </w:p>
    <w:p w14:paraId="14FF04DF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          </w:t>
      </w:r>
      <w:r w:rsidRPr="00265FE2">
        <w:rPr>
          <w:rFonts w:eastAsia="Calibri" w:cs="Times New Roman"/>
          <w:color w:val="000000" w:themeColor="text1"/>
          <w:kern w:val="0"/>
          <w:position w:val="-6"/>
          <w:sz w:val="26"/>
          <w:szCs w:val="26"/>
          <w14:ligatures w14:val="none"/>
        </w:rPr>
        <w:object w:dxaOrig="825" w:dyaOrig="285" w14:anchorId="3EE5070A">
          <v:shape id="_x0000_i1177" type="#_x0000_t75" alt="OPL20U25GSXzBJYl68kk8uQGfFKzs7yb1M4KJWUiLk6ZEvGF+qCIPSnY57AbBFCvTW$ID16 2024 NHCH T9 083$83+K4lPs7H94VUqPe2XwIsfPRnrXQE//QTEXxb8/8N4CNc6FpgZahzpTjFhMzSA7T/nHJa11DE8Ng2TP3iAmRczFlmslSuUNOgUeb6yRvs0=" style="width:41.55pt;height:14.55pt" o:ole="">
            <v:imagedata r:id="rId315" o:title=""/>
          </v:shape>
          <o:OLEObject Type="Embed" ProgID="Equation.DSMT4" ShapeID="_x0000_i1177" DrawAspect="Content" ObjectID="_1807513191" r:id="rId316"/>
        </w:object>
      </w: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                           (2)</w:t>
      </w:r>
    </w:p>
    <w:p w14:paraId="166A8C32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Từ (1) và (2) </w:t>
      </w:r>
      <w:r w:rsidRPr="00265FE2">
        <w:rPr>
          <w:rFonts w:eastAsia="Calibri" w:cs="Times New Roman"/>
          <w:color w:val="000000" w:themeColor="text1"/>
          <w:kern w:val="0"/>
          <w:position w:val="-6"/>
          <w:sz w:val="26"/>
          <w:szCs w:val="26"/>
          <w14:ligatures w14:val="none"/>
        </w:rPr>
        <w:object w:dxaOrig="1185" w:dyaOrig="285" w14:anchorId="734BEB83">
          <v:shape id="_x0000_i1178" type="#_x0000_t75" alt="OPL20U25GSXzBJYl68kk8uQGfFKzs7yb1M4KJWUiLk6ZEvGF+qCIPSnY57AbBFCvTW$ID16 2024 NHCH T9 083$83+K4lPs7H94VUqPe2XwIsfPRnrXQE//QTEXxb8/8N4CNc6FpgZahzpTjFhMzSA7T/nHJa11DE8Ng2TP3iAmRczFlmslSuUNOgUeb6yRvs0=" style="width:58.85pt;height:14.55pt" o:ole="">
            <v:imagedata r:id="rId317" o:title=""/>
          </v:shape>
          <o:OLEObject Type="Embed" ProgID="Equation.DSMT4" ShapeID="_x0000_i1178" DrawAspect="Content" ObjectID="_1807513192" r:id="rId318"/>
        </w:object>
      </w:r>
    </w:p>
    <w:p w14:paraId="109121F3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Mà </w:t>
      </w:r>
      <w:r w:rsidRPr="00265FE2">
        <w:rPr>
          <w:rFonts w:eastAsia="Calibri" w:cs="Times New Roman"/>
          <w:color w:val="000000" w:themeColor="text1"/>
          <w:kern w:val="0"/>
          <w:position w:val="-6"/>
          <w:sz w:val="26"/>
          <w:szCs w:val="26"/>
          <w:lang w:val="fr-FR"/>
          <w14:ligatures w14:val="none"/>
        </w:rPr>
        <w:object w:dxaOrig="210" w:dyaOrig="225" w14:anchorId="4296FB79">
          <v:shape id="_x0000_i1179" type="#_x0000_t75" style="width:9.7pt;height:11.1pt" o:ole="">
            <v:imagedata r:id="rId319" o:title=""/>
          </v:shape>
          <o:OLEObject Type="Embed" ProgID="Equation.DSMT4" ShapeID="_x0000_i1179" DrawAspect="Content" ObjectID="_1807513193" r:id="rId320"/>
        </w:object>
      </w: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nguyên </w:t>
      </w:r>
      <w:r w:rsidRPr="00265FE2">
        <w:rPr>
          <w:rFonts w:eastAsia="Calibri" w:cs="Times New Roman"/>
          <w:color w:val="000000" w:themeColor="text1"/>
          <w:kern w:val="0"/>
          <w:position w:val="-14"/>
          <w:sz w:val="26"/>
          <w:szCs w:val="26"/>
          <w14:ligatures w14:val="none"/>
        </w:rPr>
        <w:object w:dxaOrig="1395" w:dyaOrig="435" w14:anchorId="353A269A">
          <v:shape id="_x0000_i1180" type="#_x0000_t75" alt="OPL20U25GSXzBJYl68kk8uQGfFKzs7yb1M4KJWUiLk6ZEvGF+qCIPSnY57AbBFCvTW$ID16 2024 NHCH T9 083$83+K4lPs7H94VUqPe2XwIsfPRnrXQE//QTEXxb8/8N4CNc6FpgZahzpTjFhMzSA7T/nHJa11DE8Ng2TP3iAmRczFlmslSuUNOgUeb6yRvs0=" style="width:69.9pt;height:22.15pt" o:ole="">
            <v:imagedata r:id="rId321" o:title=""/>
          </v:shape>
          <o:OLEObject Type="Embed" ProgID="Equation.DSMT4" ShapeID="_x0000_i1180" DrawAspect="Content" ObjectID="_1807513194" r:id="rId322"/>
        </w:object>
      </w: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>.</w:t>
      </w:r>
    </w:p>
    <w:p w14:paraId="2AD01B34" w14:textId="77777777" w:rsidR="00555192" w:rsidRPr="00265FE2" w:rsidRDefault="00555192" w:rsidP="005D0A65">
      <w:pPr>
        <w:spacing w:line="312" w:lineRule="auto"/>
        <w:ind w:left="272" w:firstLine="720"/>
        <w:jc w:val="both"/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Tích các giá trị nguyên của </w:t>
      </w:r>
      <w:r w:rsidRPr="00265FE2">
        <w:rPr>
          <w:rFonts w:eastAsia="Calibri" w:cs="Times New Roman"/>
          <w:color w:val="000000" w:themeColor="text1"/>
          <w:kern w:val="0"/>
          <w:position w:val="-6"/>
          <w:sz w:val="26"/>
          <w:szCs w:val="26"/>
          <w14:ligatures w14:val="none"/>
        </w:rPr>
        <w:object w:dxaOrig="210" w:dyaOrig="225" w14:anchorId="12E7AD07">
          <v:shape id="_x0000_i1181" type="#_x0000_t75" style="width:9.7pt;height:11.1pt" o:ole="">
            <v:imagedata r:id="rId323" o:title=""/>
          </v:shape>
          <o:OLEObject Type="Embed" ProgID="Equation.DSMT4" ShapeID="_x0000_i1181" DrawAspect="Content" ObjectID="_1807513195" r:id="rId324"/>
        </w:object>
      </w:r>
      <w:r w:rsidRPr="00265FE2">
        <w:rPr>
          <w:rFonts w:eastAsia="Calibri" w:cs="Times New Roman"/>
          <w:color w:val="000000" w:themeColor="text1"/>
          <w:kern w:val="0"/>
          <w:sz w:val="26"/>
          <w:szCs w:val="26"/>
          <w14:ligatures w14:val="none"/>
        </w:rPr>
        <w:t xml:space="preserve"> là: </w:t>
      </w:r>
      <w:r w:rsidRPr="00265FE2">
        <w:rPr>
          <w:rFonts w:eastAsia="Calibri" w:cs="Times New Roman"/>
          <w:color w:val="000000" w:themeColor="text1"/>
          <w:kern w:val="0"/>
          <w:position w:val="-6"/>
          <w:sz w:val="26"/>
          <w:szCs w:val="26"/>
          <w14:ligatures w14:val="none"/>
        </w:rPr>
        <w:object w:dxaOrig="1020" w:dyaOrig="270" w14:anchorId="5CE5992B">
          <v:shape id="_x0000_i1182" type="#_x0000_t75" style="width:50.55pt;height:13.85pt" o:ole="">
            <v:imagedata r:id="rId325" o:title=""/>
          </v:shape>
          <o:OLEObject Type="Embed" ProgID="Equation.DSMT4" ShapeID="_x0000_i1182" DrawAspect="Content" ObjectID="_1807513196" r:id="rId326"/>
        </w:object>
      </w:r>
    </w:p>
    <w:p w14:paraId="0CB06F03" w14:textId="77777777" w:rsidR="00555192" w:rsidRPr="00265FE2" w:rsidRDefault="00555192" w:rsidP="005D0A65">
      <w:pPr>
        <w:spacing w:line="312" w:lineRule="auto"/>
        <w:rPr>
          <w:rFonts w:eastAsia="Times New Roman" w:cs="Times New Roman"/>
          <w:bCs/>
          <w:color w:val="000000" w:themeColor="text1"/>
          <w:kern w:val="0"/>
          <w:sz w:val="26"/>
          <w:szCs w:val="26"/>
          <w:lang w:eastAsia="vi-VN"/>
          <w14:ligatures w14:val="none"/>
        </w:rPr>
      </w:pPr>
      <w:r w:rsidRPr="00265FE2">
        <w:rPr>
          <w:rFonts w:eastAsia="Times New Roman" w:cs="Times New Roman"/>
          <w:b/>
          <w:bCs/>
          <w:color w:val="000000" w:themeColor="text1"/>
          <w:kern w:val="0"/>
          <w:sz w:val="26"/>
          <w:szCs w:val="26"/>
          <w:lang w:eastAsia="vi-VN"/>
          <w14:ligatures w14:val="none"/>
        </w:rPr>
        <w:t xml:space="preserve">Đáp án:  </w:t>
      </w:r>
      <w:r w:rsidRPr="00265FE2">
        <w:rPr>
          <w:rFonts w:eastAsia="Times New Roman" w:cs="Times New Roman"/>
          <w:bCs/>
          <w:color w:val="000000" w:themeColor="text1"/>
          <w:kern w:val="0"/>
          <w:position w:val="-6"/>
          <w:sz w:val="26"/>
          <w:szCs w:val="26"/>
          <w:lang w:eastAsia="vi-VN"/>
          <w14:ligatures w14:val="none"/>
        </w:rPr>
        <w:object w:dxaOrig="330" w:dyaOrig="300" w14:anchorId="6F31E63A">
          <v:shape id="_x0000_i1183" type="#_x0000_t75" style="width:16.6pt;height:15.25pt" o:ole="">
            <v:imagedata r:id="rId327" o:title=""/>
          </v:shape>
          <o:OLEObject Type="Embed" ProgID="Equation.DSMT4" ShapeID="_x0000_i1183" DrawAspect="Content" ObjectID="_1807513197" r:id="rId328"/>
        </w:object>
      </w:r>
    </w:p>
    <w:p w14:paraId="585B6552" w14:textId="23552066" w:rsidR="00737AA6" w:rsidRPr="00265FE2" w:rsidRDefault="005F17C8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>Câu</w:t>
      </w:r>
      <w:r w:rsidR="00265FE2" w:rsidRPr="00265FE2">
        <w:rPr>
          <w:rFonts w:cs="Times New Roman"/>
          <w:b/>
          <w:color w:val="000000" w:themeColor="text1"/>
          <w:sz w:val="26"/>
          <w:szCs w:val="26"/>
        </w:rPr>
        <w:t xml:space="preserve"> 19</w:t>
      </w: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. </w:t>
      </w:r>
      <w:r w:rsidR="00D95F97" w:rsidRPr="00265FE2">
        <w:rPr>
          <w:rFonts w:eastAsia="Aptos" w:cs="Times New Roman"/>
          <w:color w:val="000000" w:themeColor="text1"/>
          <w:sz w:val="26"/>
          <w:szCs w:val="26"/>
          <w:lang w:val="pt-BR"/>
        </w:rPr>
        <w:t xml:space="preserve">Bác Toàn dự định làm ngôi nhà với diện tích </w:t>
      </w:r>
      <w:r w:rsidR="00D95F97" w:rsidRPr="00265FE2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435" w:dyaOrig="285" w14:anchorId="2A7DDB3C">
          <v:shape id="_x0000_i1184" type="#_x0000_t75" style="width:22.15pt;height:14.55pt" o:ole="">
            <v:imagedata r:id="rId329" o:title=""/>
          </v:shape>
          <o:OLEObject Type="Embed" ProgID="Equation.DSMT4" ShapeID="_x0000_i1184" DrawAspect="Content" ObjectID="_1807513198" r:id="rId330"/>
        </w:object>
      </w:r>
      <w:r w:rsidR="00D95F97" w:rsidRPr="00265FE2">
        <w:rPr>
          <w:rFonts w:eastAsia="Aptos" w:cs="Times New Roman"/>
          <w:color w:val="000000" w:themeColor="text1"/>
          <w:sz w:val="26"/>
          <w:szCs w:val="26"/>
          <w:lang w:val="pt-BR"/>
        </w:rPr>
        <w:t xml:space="preserve"> mét vuông. Bác dự tính tiền vật liệu và tiền công thợ theo mỗi mét vuông xây dựng, tổng chi phí là</w:t>
      </w:r>
      <w:r w:rsidR="00D95F97" w:rsidRPr="00265FE2">
        <w:rPr>
          <w:rFonts w:eastAsia="Aptos" w:cs="Times New Roman"/>
          <w:color w:val="000000" w:themeColor="text1"/>
          <w:sz w:val="26"/>
          <w:szCs w:val="26"/>
          <w:lang w:val="vi-VN"/>
        </w:rPr>
        <w:t xml:space="preserve"> </w:t>
      </w:r>
      <w:r w:rsidR="00D95F97" w:rsidRPr="00265FE2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465" w:dyaOrig="285" w14:anchorId="39506537">
          <v:shape id="_x0000_i1185" type="#_x0000_t75" style="width:22.85pt;height:14.55pt" o:ole="">
            <v:imagedata r:id="rId331" o:title=""/>
          </v:shape>
          <o:OLEObject Type="Embed" ProgID="Equation.DSMT4" ShapeID="_x0000_i1185" DrawAspect="Content" ObjectID="_1807513199" r:id="rId332"/>
        </w:object>
      </w:r>
      <w:r w:rsidR="00D95F97" w:rsidRPr="00265FE2">
        <w:rPr>
          <w:rFonts w:eastAsia="Aptos" w:cs="Times New Roman"/>
          <w:color w:val="000000" w:themeColor="text1"/>
          <w:sz w:val="26"/>
          <w:szCs w:val="26"/>
          <w:lang w:val="pt-BR"/>
        </w:rPr>
        <w:t xml:space="preserve">triệu đồng. Nhưng khi thực hiện, giá vật liệu cho mỗi mét vuông tăng thêm </w:t>
      </w:r>
      <w:r w:rsidR="00D95F97" w:rsidRPr="00265FE2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525" w:dyaOrig="285" w14:anchorId="5C47AF58">
          <v:shape id="_x0000_i1186" type="#_x0000_t75" style="width:26.3pt;height:14.55pt" o:ole="">
            <v:imagedata r:id="rId333" o:title=""/>
          </v:shape>
          <o:OLEObject Type="Embed" ProgID="Equation.DSMT4" ShapeID="_x0000_i1186" DrawAspect="Content" ObjectID="_1807513200" r:id="rId334"/>
        </w:object>
      </w:r>
      <w:r w:rsidR="00D95F97" w:rsidRPr="00265FE2">
        <w:rPr>
          <w:rFonts w:eastAsia="Aptos" w:cs="Times New Roman"/>
          <w:color w:val="000000" w:themeColor="text1"/>
          <w:sz w:val="26"/>
          <w:szCs w:val="26"/>
          <w:lang w:val="pt-BR"/>
        </w:rPr>
        <w:t xml:space="preserve">, tiền công thợ cho mỗi mét vuông cũng tăng thêm </w:t>
      </w:r>
      <w:r w:rsidR="00D95F97" w:rsidRPr="00265FE2">
        <w:rPr>
          <w:rFonts w:eastAsia="Times New Roman" w:cs="Times New Roman"/>
          <w:color w:val="000000" w:themeColor="text1"/>
          <w:position w:val="-26"/>
          <w:sz w:val="26"/>
          <w:szCs w:val="26"/>
        </w:rPr>
        <w:object w:dxaOrig="240" w:dyaOrig="675" w14:anchorId="451E9DEF">
          <v:shape id="_x0000_i1187" type="#_x0000_t75" style="width:12.45pt;height:33.9pt" o:ole="">
            <v:imagedata r:id="rId335" o:title=""/>
          </v:shape>
          <o:OLEObject Type="Embed" ProgID="Equation.DSMT4" ShapeID="_x0000_i1187" DrawAspect="Content" ObjectID="_1807513201" r:id="rId336"/>
        </w:object>
      </w:r>
      <w:r w:rsidR="00D95F97" w:rsidRPr="00265FE2">
        <w:rPr>
          <w:rFonts w:eastAsia="Aptos" w:cs="Times New Roman"/>
          <w:color w:val="000000" w:themeColor="text1"/>
          <w:sz w:val="26"/>
          <w:szCs w:val="26"/>
          <w:lang w:val="pt-BR"/>
        </w:rPr>
        <w:t xml:space="preserve"> so với giá dự định. Ngoài ra, bác Toàn còn mở rộng diện tích xây dựng thêm </w:t>
      </w:r>
      <w:r w:rsidR="00D95F97" w:rsidRPr="00265FE2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315" w:dyaOrig="285" w14:anchorId="429DA0EE">
          <v:shape id="_x0000_i1188" type="#_x0000_t75" style="width:15.9pt;height:14.55pt" o:ole="">
            <v:imagedata r:id="rId337" o:title=""/>
          </v:shape>
          <o:OLEObject Type="Embed" ProgID="Equation.DSMT4" ShapeID="_x0000_i1188" DrawAspect="Content" ObjectID="_1807513202" r:id="rId338"/>
        </w:object>
      </w:r>
      <w:r w:rsidR="00D95F97" w:rsidRPr="00265FE2">
        <w:rPr>
          <w:rFonts w:eastAsia="Aptos" w:cs="Times New Roman"/>
          <w:color w:val="000000" w:themeColor="text1"/>
          <w:sz w:val="26"/>
          <w:szCs w:val="26"/>
          <w:lang w:val="pt-BR"/>
        </w:rPr>
        <w:t xml:space="preserve"> mét vuông nữa. Vì thế chi phí làm nhà là </w:t>
      </w:r>
      <w:r w:rsidR="00D95F97" w:rsidRPr="00265FE2">
        <w:rPr>
          <w:rFonts w:eastAsia="Times New Roman" w:cs="Times New Roman"/>
          <w:color w:val="000000" w:themeColor="text1"/>
          <w:position w:val="-10"/>
          <w:sz w:val="26"/>
          <w:szCs w:val="26"/>
        </w:rPr>
        <w:object w:dxaOrig="615" w:dyaOrig="315" w14:anchorId="3433B2C3">
          <v:shape id="_x0000_i1189" type="#_x0000_t75" style="width:30.45pt;height:15.9pt" o:ole="">
            <v:imagedata r:id="rId339" o:title=""/>
          </v:shape>
          <o:OLEObject Type="Embed" ProgID="Equation.DSMT4" ShapeID="_x0000_i1189" DrawAspect="Content" ObjectID="_1807513203" r:id="rId340"/>
        </w:object>
      </w:r>
      <w:r w:rsidR="00D95F97" w:rsidRPr="00265FE2">
        <w:rPr>
          <w:rFonts w:eastAsia="Aptos" w:cs="Times New Roman"/>
          <w:color w:val="000000" w:themeColor="text1"/>
          <w:sz w:val="26"/>
          <w:szCs w:val="26"/>
          <w:lang w:val="pt-BR"/>
        </w:rPr>
        <w:t xml:space="preserve"> tỉ đồng. Hỏi thực tế bác Toàn đã phải chi cho mỗi mét vuông bao nhiêu triệu đồng tiền vật liệu ?</w:t>
      </w:r>
    </w:p>
    <w:p w14:paraId="7B22072C" w14:textId="77777777" w:rsidR="00D95F97" w:rsidRPr="00265FE2" w:rsidRDefault="00D95F97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0DB3C5C5" w14:textId="77777777" w:rsidR="00D95F97" w:rsidRPr="00265FE2" w:rsidRDefault="00D95F97" w:rsidP="005D0A65">
      <w:pPr>
        <w:spacing w:line="312" w:lineRule="auto"/>
        <w:jc w:val="both"/>
        <w:rPr>
          <w:rFonts w:eastAsia="Aptos" w:cs="Times New Roman"/>
          <w:color w:val="000000" w:themeColor="text1"/>
          <w:kern w:val="0"/>
          <w:sz w:val="26"/>
          <w:szCs w:val="26"/>
        </w:rPr>
      </w:pPr>
      <w:r w:rsidRPr="00265FE2">
        <w:rPr>
          <w:rFonts w:eastAsia="Aptos" w:cs="Times New Roman"/>
          <w:color w:val="000000" w:themeColor="text1"/>
          <w:sz w:val="26"/>
          <w:szCs w:val="26"/>
        </w:rPr>
        <w:t xml:space="preserve">Gọi số tiền bác Toàn dự định chi tiền vật liệu cho mỗi mét vuông là </w:t>
      </w:r>
      <w:r w:rsidRPr="00265FE2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225" w:dyaOrig="195" w14:anchorId="1403F23F">
          <v:shape id="_x0000_i1190" type="#_x0000_t75" style="width:11.1pt;height:9.7pt" o:ole="">
            <v:imagedata r:id="rId341" o:title=""/>
          </v:shape>
          <o:OLEObject Type="Embed" ProgID="Equation.DSMT4" ShapeID="_x0000_i1190" DrawAspect="Content" ObjectID="_1807513204" r:id="rId342"/>
        </w:object>
      </w:r>
      <w:r w:rsidRPr="00265FE2">
        <w:rPr>
          <w:rFonts w:eastAsia="Aptos" w:cs="Times New Roman"/>
          <w:color w:val="000000" w:themeColor="text1"/>
          <w:sz w:val="26"/>
          <w:szCs w:val="26"/>
        </w:rPr>
        <w:t xml:space="preserve"> (triệu đồng), chi tiền công thợ cho mỗi mét vuông là </w:t>
      </w:r>
      <w:r w:rsidRPr="00265FE2">
        <w:rPr>
          <w:rFonts w:eastAsia="Calibri" w:cs="Times New Roman"/>
          <w:color w:val="000000" w:themeColor="text1"/>
          <w:position w:val="-10"/>
          <w:sz w:val="26"/>
          <w:szCs w:val="26"/>
        </w:rPr>
        <w:object w:dxaOrig="225" w:dyaOrig="255" w14:anchorId="76712763">
          <v:shape id="_x0000_i1191" type="#_x0000_t75" style="width:11.1pt;height:13.15pt" o:ole="">
            <v:imagedata r:id="rId343" o:title=""/>
          </v:shape>
          <o:OLEObject Type="Embed" ProgID="Equation.DSMT4" ShapeID="_x0000_i1191" DrawAspect="Content" ObjectID="_1807513205" r:id="rId344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eastAsia="Aptos" w:cs="Times New Roman"/>
          <w:color w:val="000000" w:themeColor="text1"/>
          <w:sz w:val="26"/>
          <w:szCs w:val="26"/>
        </w:rPr>
        <w:t>(triệu đồng), (</w:t>
      </w:r>
      <w:r w:rsidRPr="00265FE2">
        <w:rPr>
          <w:rFonts w:eastAsia="Calibri" w:cs="Times New Roman"/>
          <w:color w:val="000000" w:themeColor="text1"/>
          <w:position w:val="-10"/>
          <w:sz w:val="26"/>
          <w:szCs w:val="26"/>
        </w:rPr>
        <w:object w:dxaOrig="840" w:dyaOrig="315" w14:anchorId="6E00EC42">
          <v:shape id="_x0000_i1192" type="#_x0000_t75" style="width:42.25pt;height:15.9pt" o:ole="">
            <v:imagedata r:id="rId345" o:title=""/>
          </v:shape>
          <o:OLEObject Type="Embed" ProgID="Equation.DSMT4" ShapeID="_x0000_i1192" DrawAspect="Content" ObjectID="_1807513206" r:id="rId346"/>
        </w:object>
      </w:r>
      <w:r w:rsidRPr="00265FE2">
        <w:rPr>
          <w:rFonts w:eastAsia="Aptos" w:cs="Times New Roman"/>
          <w:color w:val="000000" w:themeColor="text1"/>
          <w:sz w:val="26"/>
          <w:szCs w:val="26"/>
        </w:rPr>
        <w:t>).</w:t>
      </w:r>
    </w:p>
    <w:p w14:paraId="44B6C8C5" w14:textId="77777777" w:rsidR="00D95F97" w:rsidRPr="00265FE2" w:rsidRDefault="00D95F97" w:rsidP="005D0A65">
      <w:pPr>
        <w:spacing w:line="312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265FE2">
        <w:rPr>
          <w:rFonts w:eastAsia="Aptos" w:cs="Times New Roman"/>
          <w:color w:val="000000" w:themeColor="text1"/>
          <w:sz w:val="26"/>
          <w:szCs w:val="26"/>
        </w:rPr>
        <w:t xml:space="preserve">Dự định, tổng chi cho mỗi mét vuông là </w:t>
      </w:r>
      <w:r w:rsidRPr="00265FE2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1335" w:dyaOrig="285" w14:anchorId="3474A460">
          <v:shape id="_x0000_i1193" type="#_x0000_t75" style="width:66.45pt;height:14.55pt" o:ole="">
            <v:imagedata r:id="rId347" o:title=""/>
          </v:shape>
          <o:OLEObject Type="Embed" ProgID="Equation.DSMT4" ShapeID="_x0000_i1193" DrawAspect="Content" ObjectID="_1807513207" r:id="rId348"/>
        </w:object>
      </w:r>
      <w:r w:rsidRPr="00265FE2">
        <w:rPr>
          <w:rFonts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eastAsia="Aptos" w:cs="Times New Roman"/>
          <w:color w:val="000000" w:themeColor="text1"/>
          <w:sz w:val="26"/>
          <w:szCs w:val="26"/>
        </w:rPr>
        <w:t>(triệu đồng)</w:t>
      </w:r>
    </w:p>
    <w:p w14:paraId="3340FBDE" w14:textId="77777777" w:rsidR="00D95F97" w:rsidRPr="00265FE2" w:rsidRDefault="00D95F97" w:rsidP="005D0A65">
      <w:pPr>
        <w:spacing w:line="312" w:lineRule="auto"/>
        <w:jc w:val="both"/>
        <w:rPr>
          <w:rFonts w:eastAsia="Aptos" w:cs="Times New Roman"/>
          <w:color w:val="000000" w:themeColor="text1"/>
          <w:sz w:val="26"/>
          <w:szCs w:val="26"/>
        </w:rPr>
      </w:pPr>
      <w:r w:rsidRPr="00265FE2">
        <w:rPr>
          <w:rFonts w:eastAsia="Aptos" w:cs="Times New Roman"/>
          <w:color w:val="000000" w:themeColor="text1"/>
          <w:sz w:val="26"/>
          <w:szCs w:val="26"/>
        </w:rPr>
        <w:t xml:space="preserve">Ta có phương trình: </w:t>
      </w:r>
      <w:r w:rsidRPr="00265FE2">
        <w:rPr>
          <w:rFonts w:eastAsia="Calibri" w:cs="Times New Roman"/>
          <w:color w:val="000000" w:themeColor="text1"/>
          <w:position w:val="-10"/>
          <w:sz w:val="26"/>
          <w:szCs w:val="26"/>
        </w:rPr>
        <w:object w:dxaOrig="975" w:dyaOrig="315" w14:anchorId="79D2CF36">
          <v:shape id="_x0000_i1194" type="#_x0000_t75" style="width:49.15pt;height:15.9pt" o:ole="">
            <v:imagedata r:id="rId349" o:title=""/>
          </v:shape>
          <o:OLEObject Type="Embed" ProgID="Equation.DSMT4" ShapeID="_x0000_i1194" DrawAspect="Content" ObjectID="_1807513208" r:id="rId350"/>
        </w:object>
      </w:r>
      <w:r w:rsidRPr="00265FE2">
        <w:rPr>
          <w:rFonts w:eastAsia="Aptos" w:cs="Times New Roman"/>
          <w:color w:val="000000" w:themeColor="text1"/>
          <w:sz w:val="26"/>
          <w:szCs w:val="26"/>
        </w:rPr>
        <w:t>.</w:t>
      </w:r>
    </w:p>
    <w:p w14:paraId="5F0B465E" w14:textId="77777777" w:rsidR="00D95F97" w:rsidRPr="00265FE2" w:rsidRDefault="00D95F97" w:rsidP="005D0A65">
      <w:pPr>
        <w:spacing w:line="312" w:lineRule="auto"/>
        <w:jc w:val="both"/>
        <w:rPr>
          <w:rFonts w:eastAsia="Aptos" w:cs="Times New Roman"/>
          <w:color w:val="000000" w:themeColor="text1"/>
          <w:sz w:val="26"/>
          <w:szCs w:val="26"/>
        </w:rPr>
      </w:pPr>
      <w:r w:rsidRPr="00265FE2">
        <w:rPr>
          <w:rFonts w:eastAsia="Aptos" w:cs="Times New Roman"/>
          <w:color w:val="000000" w:themeColor="text1"/>
          <w:sz w:val="26"/>
          <w:szCs w:val="26"/>
        </w:rPr>
        <w:lastRenderedPageBreak/>
        <w:t xml:space="preserve">Thực tế tổng chi cho mỗi mét vuông là: </w:t>
      </w:r>
      <w:r w:rsidRPr="00265FE2">
        <w:rPr>
          <w:rFonts w:eastAsia="Calibri" w:cs="Times New Roman"/>
          <w:color w:val="000000" w:themeColor="text1"/>
          <w:position w:val="-26"/>
          <w:sz w:val="26"/>
          <w:szCs w:val="26"/>
        </w:rPr>
        <w:object w:dxaOrig="1755" w:dyaOrig="675" w14:anchorId="276450BE">
          <v:shape id="_x0000_i1195" type="#_x0000_t75" style="width:87.9pt;height:33.9pt" o:ole="">
            <v:imagedata r:id="rId351" o:title=""/>
          </v:shape>
          <o:OLEObject Type="Embed" ProgID="Equation.DSMT4" ShapeID="_x0000_i1195" DrawAspect="Content" ObjectID="_1807513209" r:id="rId352"/>
        </w:object>
      </w:r>
      <w:r w:rsidRPr="00265FE2">
        <w:rPr>
          <w:rFonts w:eastAsia="Aptos" w:cs="Times New Roman"/>
          <w:color w:val="000000" w:themeColor="text1"/>
          <w:sz w:val="26"/>
          <w:szCs w:val="26"/>
        </w:rPr>
        <w:t>(triệu đồng)</w:t>
      </w:r>
    </w:p>
    <w:p w14:paraId="4E97725E" w14:textId="77777777" w:rsidR="00D95F97" w:rsidRPr="00265FE2" w:rsidRDefault="00D95F97" w:rsidP="005D0A65">
      <w:pPr>
        <w:spacing w:line="312" w:lineRule="auto"/>
        <w:jc w:val="both"/>
        <w:rPr>
          <w:rFonts w:eastAsia="Aptos" w:cs="Times New Roman"/>
          <w:color w:val="000000" w:themeColor="text1"/>
          <w:sz w:val="26"/>
          <w:szCs w:val="26"/>
          <w:lang w:val="fr-FR"/>
        </w:rPr>
      </w:pPr>
      <w:r w:rsidRPr="00265FE2">
        <w:rPr>
          <w:rFonts w:cs="Times New Roman"/>
          <w:color w:val="000000" w:themeColor="text1"/>
          <w:sz w:val="26"/>
          <w:szCs w:val="26"/>
        </w:rPr>
        <w:t xml:space="preserve">Ta có phương trình: </w:t>
      </w:r>
      <w:r w:rsidRPr="00265FE2">
        <w:rPr>
          <w:rFonts w:eastAsia="Calibri" w:cs="Times New Roman"/>
          <w:color w:val="000000" w:themeColor="text1"/>
          <w:position w:val="-26"/>
          <w:sz w:val="26"/>
          <w:szCs w:val="26"/>
        </w:rPr>
        <w:object w:dxaOrig="2745" w:dyaOrig="675" w14:anchorId="4E7A41E5">
          <v:shape id="_x0000_i1196" type="#_x0000_t75" style="width:137.1pt;height:33.9pt" o:ole="">
            <v:imagedata r:id="rId353" o:title=""/>
          </v:shape>
          <o:OLEObject Type="Embed" ProgID="Equation.DSMT4" ShapeID="_x0000_i1196" DrawAspect="Content" ObjectID="_1807513210" r:id="rId354"/>
        </w:object>
      </w:r>
      <w:r w:rsidRPr="00265FE2">
        <w:rPr>
          <w:rFonts w:eastAsia="Aptos" w:cs="Times New Roman"/>
          <w:color w:val="000000" w:themeColor="text1"/>
          <w:sz w:val="26"/>
          <w:szCs w:val="26"/>
          <w:lang w:val="fr-FR"/>
        </w:rPr>
        <w:t xml:space="preserve"> </w:t>
      </w:r>
      <w:r w:rsidRPr="00265FE2">
        <w:rPr>
          <w:rFonts w:eastAsia="Aptos" w:cs="Times New Roman"/>
          <w:color w:val="000000" w:themeColor="text1"/>
          <w:sz w:val="26"/>
          <w:szCs w:val="26"/>
        </w:rPr>
        <w:t xml:space="preserve"> </w:t>
      </w:r>
      <w:r w:rsidRPr="00265FE2">
        <w:rPr>
          <w:rFonts w:eastAsia="Calibri" w:cs="Times New Roman"/>
          <w:color w:val="000000" w:themeColor="text1"/>
          <w:position w:val="-10"/>
          <w:sz w:val="26"/>
          <w:szCs w:val="26"/>
        </w:rPr>
        <w:object w:dxaOrig="2415" w:dyaOrig="315" w14:anchorId="433EC2DC">
          <v:shape id="_x0000_i1197" type="#_x0000_t75" style="width:121.15pt;height:15.9pt" o:ole="">
            <v:imagedata r:id="rId355" o:title=""/>
          </v:shape>
          <o:OLEObject Type="Embed" ProgID="Equation.DSMT4" ShapeID="_x0000_i1197" DrawAspect="Content" ObjectID="_1807513211" r:id="rId356"/>
        </w:object>
      </w:r>
      <w:r w:rsidRPr="00265FE2">
        <w:rPr>
          <w:rFonts w:eastAsia="Aptos" w:cs="Times New Roman"/>
          <w:color w:val="000000" w:themeColor="text1"/>
          <w:sz w:val="26"/>
          <w:szCs w:val="26"/>
        </w:rPr>
        <w:t>.</w:t>
      </w:r>
    </w:p>
    <w:p w14:paraId="230B6168" w14:textId="77777777" w:rsidR="00D95F97" w:rsidRPr="00265FE2" w:rsidRDefault="00D95F97" w:rsidP="005D0A65">
      <w:pPr>
        <w:spacing w:line="312" w:lineRule="auto"/>
        <w:jc w:val="both"/>
        <w:rPr>
          <w:rFonts w:eastAsia="Aptos" w:cs="Times New Roman"/>
          <w:color w:val="000000" w:themeColor="text1"/>
          <w:sz w:val="26"/>
          <w:szCs w:val="26"/>
        </w:rPr>
      </w:pPr>
      <w:r w:rsidRPr="00265FE2">
        <w:rPr>
          <w:rFonts w:eastAsia="Aptos" w:cs="Times New Roman"/>
          <w:color w:val="000000" w:themeColor="text1"/>
          <w:sz w:val="26"/>
          <w:szCs w:val="26"/>
        </w:rPr>
        <w:t xml:space="preserve">Ta có hệ phương trình: </w:t>
      </w:r>
      <w:r w:rsidRPr="00265FE2">
        <w:rPr>
          <w:rFonts w:eastAsia="Calibri" w:cs="Times New Roman"/>
          <w:color w:val="000000" w:themeColor="text1"/>
          <w:position w:val="-34"/>
          <w:sz w:val="26"/>
          <w:szCs w:val="26"/>
        </w:rPr>
        <w:object w:dxaOrig="4155" w:dyaOrig="795" w14:anchorId="59C65580">
          <v:shape id="_x0000_i1198" type="#_x0000_t75" style="width:207.7pt;height:40.15pt" o:ole="">
            <v:imagedata r:id="rId357" o:title=""/>
          </v:shape>
          <o:OLEObject Type="Embed" ProgID="Equation.DSMT4" ShapeID="_x0000_i1198" DrawAspect="Content" ObjectID="_1807513212" r:id="rId358"/>
        </w:object>
      </w:r>
      <w:r w:rsidRPr="00265FE2">
        <w:rPr>
          <w:rFonts w:eastAsia="Aptos" w:cs="Times New Roman"/>
          <w:color w:val="000000" w:themeColor="text1"/>
          <w:sz w:val="26"/>
          <w:szCs w:val="26"/>
        </w:rPr>
        <w:t>.</w:t>
      </w:r>
    </w:p>
    <w:p w14:paraId="06A4A3C8" w14:textId="77777777" w:rsidR="00D95F97" w:rsidRPr="00265FE2" w:rsidRDefault="00D95F97" w:rsidP="005D0A65">
      <w:pPr>
        <w:spacing w:line="312" w:lineRule="auto"/>
        <w:jc w:val="both"/>
        <w:rPr>
          <w:rFonts w:eastAsia="Aptos" w:cs="Times New Roman"/>
          <w:color w:val="000000" w:themeColor="text1"/>
          <w:sz w:val="26"/>
          <w:szCs w:val="26"/>
        </w:rPr>
      </w:pPr>
      <w:r w:rsidRPr="00265FE2">
        <w:rPr>
          <w:rFonts w:eastAsia="Aptos" w:cs="Times New Roman"/>
          <w:color w:val="000000" w:themeColor="text1"/>
          <w:sz w:val="26"/>
          <w:szCs w:val="26"/>
        </w:rPr>
        <w:t xml:space="preserve">Tiền thực tế phải chi cho mỗi mét vuông xây dựng là: </w:t>
      </w:r>
    </w:p>
    <w:p w14:paraId="752BF0B1" w14:textId="0295CFF2" w:rsidR="00D95F97" w:rsidRPr="00265FE2" w:rsidRDefault="00D95F97" w:rsidP="005D0A65">
      <w:pPr>
        <w:spacing w:line="312" w:lineRule="auto"/>
        <w:jc w:val="both"/>
        <w:rPr>
          <w:rFonts w:eastAsia="Aptos" w:cs="Times New Roman"/>
          <w:color w:val="000000" w:themeColor="text1"/>
          <w:sz w:val="26"/>
          <w:szCs w:val="26"/>
        </w:rPr>
      </w:pPr>
      <w:r w:rsidRPr="00265FE2">
        <w:rPr>
          <w:rFonts w:eastAsia="Calibri" w:cs="Times New Roman"/>
          <w:color w:val="000000" w:themeColor="text1"/>
          <w:position w:val="-10"/>
          <w:sz w:val="26"/>
          <w:szCs w:val="26"/>
        </w:rPr>
        <w:object w:dxaOrig="2220" w:dyaOrig="315" w14:anchorId="28CAF8B3">
          <v:shape id="_x0000_i1199" type="#_x0000_t75" style="width:110.75pt;height:15.9pt" o:ole="">
            <v:imagedata r:id="rId359" o:title=""/>
          </v:shape>
          <o:OLEObject Type="Embed" ProgID="Equation.DSMT4" ShapeID="_x0000_i1199" DrawAspect="Content" ObjectID="_1807513213" r:id="rId360"/>
        </w:object>
      </w:r>
      <w:r w:rsidRPr="00265FE2">
        <w:rPr>
          <w:rFonts w:eastAsia="Aptos" w:cs="Times New Roman"/>
          <w:color w:val="000000" w:themeColor="text1"/>
          <w:sz w:val="26"/>
          <w:szCs w:val="26"/>
        </w:rPr>
        <w:t xml:space="preserve"> (triệu đồng) tiền vật liệu</w:t>
      </w:r>
    </w:p>
    <w:p w14:paraId="48571C4E" w14:textId="77364945" w:rsidR="00555192" w:rsidRPr="00265FE2" w:rsidRDefault="00555192" w:rsidP="005D0A65">
      <w:pPr>
        <w:spacing w:line="312" w:lineRule="auto"/>
        <w:rPr>
          <w:rFonts w:eastAsia="Times New Roman" w:cs="Times New Roman"/>
          <w:bCs/>
          <w:color w:val="000000" w:themeColor="text1"/>
          <w:kern w:val="0"/>
          <w:sz w:val="26"/>
          <w:szCs w:val="26"/>
          <w:lang w:eastAsia="vi-VN"/>
          <w14:ligatures w14:val="none"/>
        </w:rPr>
      </w:pPr>
      <w:r w:rsidRPr="00265FE2">
        <w:rPr>
          <w:rFonts w:eastAsia="Times New Roman" w:cs="Times New Roman"/>
          <w:b/>
          <w:bCs/>
          <w:color w:val="000000" w:themeColor="text1"/>
          <w:kern w:val="0"/>
          <w:sz w:val="26"/>
          <w:szCs w:val="26"/>
          <w:lang w:eastAsia="vi-VN"/>
          <w14:ligatures w14:val="none"/>
        </w:rPr>
        <w:t xml:space="preserve">Đáp án:  </w:t>
      </w:r>
      <w:r w:rsidRPr="00265FE2">
        <w:rPr>
          <w:rFonts w:eastAsia="Times New Roman" w:cs="Times New Roman"/>
          <w:bCs/>
          <w:color w:val="000000" w:themeColor="text1"/>
          <w:kern w:val="0"/>
          <w:sz w:val="26"/>
          <w:szCs w:val="26"/>
          <w:lang w:eastAsia="vi-VN"/>
          <w14:ligatures w14:val="none"/>
        </w:rPr>
        <w:t>8,14</w:t>
      </w:r>
    </w:p>
    <w:p w14:paraId="4DE68E79" w14:textId="7484F8A7" w:rsidR="00BE0FF2" w:rsidRPr="00265FE2" w:rsidRDefault="00FC5D38" w:rsidP="005D0A65">
      <w:pPr>
        <w:pStyle w:val="NoSpacing"/>
        <w:spacing w:line="312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="00265FE2" w:rsidRPr="00265FE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20</w:t>
      </w:r>
      <w:r w:rsidRPr="00265FE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bookmarkStart w:id="4" w:name="_Hlk181782616"/>
      <w:bookmarkEnd w:id="4"/>
      <w:r w:rsidR="00BE0FF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hình vẽ </w:t>
      </w:r>
      <w:r w:rsidR="00BE0FF2" w:rsidRPr="00265FE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sau</w:t>
      </w:r>
      <w:r w:rsidR="00BE0FF2"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phép quay ngược chiều tâm O giữ nguyên hình lục giác đều ABCDEF và lần lượt biến các điểm A, B, C, D, E, F thành các điểm F, A, B, C, D, E, có góc quay bằng bao nhiêu độ? </w:t>
      </w:r>
    </w:p>
    <w:p w14:paraId="0D532747" w14:textId="77777777" w:rsidR="00BE0FF2" w:rsidRPr="00265FE2" w:rsidRDefault="00BE0FF2" w:rsidP="005D0A65">
      <w:pPr>
        <w:spacing w:line="312" w:lineRule="auto"/>
        <w:rPr>
          <w:rFonts w:eastAsia="Times New Roman" w:cs="Times New Roman"/>
          <w:b/>
          <w:noProof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1BFCD791" wp14:editId="7C602077">
            <wp:extent cx="1828800" cy="1656080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24852" w14:textId="77777777" w:rsidR="00BE0FF2" w:rsidRPr="00265FE2" w:rsidRDefault="00BE0FF2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6F31FCF9" w14:textId="3E608B8D" w:rsidR="00BE0FF2" w:rsidRPr="00265FE2" w:rsidRDefault="00BE0FF2" w:rsidP="005D0A65">
      <w:pPr>
        <w:spacing w:line="312" w:lineRule="auto"/>
        <w:rPr>
          <w:rFonts w:eastAsia="Times New Roman" w:cs="Times New Roman"/>
          <w:b/>
          <w:noProof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cs="Times New Roman"/>
          <w:color w:val="000000" w:themeColor="text1"/>
          <w:sz w:val="26"/>
          <w:szCs w:val="26"/>
        </w:rPr>
        <w:t>Do các tam giác ABO, BCO, CDO, DEO, EFO, FAO là các tam giác đều (có mỗi góc bằng 60 độ) nên phép quay ngược chiều tâm O giữ nguyên hình lục giác đều ABCDEF và lần lượt biến các điểm A, B, C, D, E, F thành các điểm F, A, B, C, D, E, có góc quay bằng 60 độ</w:t>
      </w:r>
    </w:p>
    <w:p w14:paraId="0DACB8A4" w14:textId="40F7CF38" w:rsidR="00555192" w:rsidRPr="00265FE2" w:rsidRDefault="00555192" w:rsidP="005D0A65">
      <w:pPr>
        <w:spacing w:line="312" w:lineRule="auto"/>
        <w:rPr>
          <w:rFonts w:eastAsia="Times New Roman" w:cs="Times New Roman"/>
          <w:bCs/>
          <w:color w:val="000000" w:themeColor="text1"/>
          <w:kern w:val="0"/>
          <w:sz w:val="26"/>
          <w:szCs w:val="26"/>
          <w:lang w:eastAsia="vi-VN"/>
          <w14:ligatures w14:val="none"/>
        </w:rPr>
      </w:pPr>
      <w:r w:rsidRPr="00265FE2">
        <w:rPr>
          <w:rFonts w:eastAsia="Times New Roman" w:cs="Times New Roman"/>
          <w:b/>
          <w:bCs/>
          <w:color w:val="000000" w:themeColor="text1"/>
          <w:kern w:val="0"/>
          <w:sz w:val="26"/>
          <w:szCs w:val="26"/>
          <w:lang w:eastAsia="vi-VN"/>
          <w14:ligatures w14:val="none"/>
        </w:rPr>
        <w:t xml:space="preserve">Đáp án:  </w:t>
      </w:r>
      <w:r w:rsidRPr="00265FE2">
        <w:rPr>
          <w:rFonts w:eastAsia="Times New Roman" w:cs="Times New Roman"/>
          <w:bCs/>
          <w:color w:val="000000" w:themeColor="text1"/>
          <w:kern w:val="0"/>
          <w:position w:val="-6"/>
          <w:sz w:val="26"/>
          <w:szCs w:val="26"/>
          <w:lang w:eastAsia="vi-VN"/>
          <w14:ligatures w14:val="none"/>
        </w:rPr>
        <w:object w:dxaOrig="330" w:dyaOrig="300" w14:anchorId="7AA14FB8">
          <v:shape id="_x0000_i1200" type="#_x0000_t75" style="width:16.6pt;height:15.25pt" o:ole="">
            <v:imagedata r:id="rId327" o:title=""/>
          </v:shape>
          <o:OLEObject Type="Embed" ProgID="Equation.DSMT4" ShapeID="_x0000_i1200" DrawAspect="Content" ObjectID="_1807513214" r:id="rId362"/>
        </w:object>
      </w:r>
    </w:p>
    <w:p w14:paraId="05ECB558" w14:textId="77777777" w:rsidR="00265FE2" w:rsidRPr="00265FE2" w:rsidRDefault="00676332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265FE2" w:rsidRPr="00265FE2">
        <w:rPr>
          <w:rFonts w:cs="Times New Roman"/>
          <w:b/>
          <w:color w:val="000000" w:themeColor="text1"/>
          <w:sz w:val="26"/>
          <w:szCs w:val="26"/>
        </w:rPr>
        <w:t>21</w:t>
      </w: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. </w: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Từ vị trí </w:t>
      </w:r>
      <w:r w:rsidR="0020143A"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240" w:dyaOrig="255" w14:anchorId="6FDE2E1F">
          <v:shape id="_x0000_i1201" type="#_x0000_t75" style="width:12.45pt;height:13.15pt" o:ole="">
            <v:imagedata r:id="rId363" o:title=""/>
          </v:shape>
          <o:OLEObject Type="Embed" ProgID="Equation.DSMT4" ShapeID="_x0000_i1201" DrawAspect="Content" ObjectID="_1807513215" r:id="rId364"/>
        </w:objec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 ở phía trên một tòa nhà có chiều cao </w:t>
      </w:r>
      <w:r w:rsidR="0020143A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1080" w:dyaOrig="285" w14:anchorId="399C4FDA">
          <v:shape id="_x0000_i1202" type="#_x0000_t75" style="width:54.7pt;height:14.55pt" o:ole="">
            <v:imagedata r:id="rId365" o:title=""/>
          </v:shape>
          <o:OLEObject Type="Embed" ProgID="Equation.DSMT4" ShapeID="_x0000_i1202" DrawAspect="Content" ObjectID="_1807513216" r:id="rId366"/>
        </w:objec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 </w:t>
      </w:r>
      <w:r w:rsidR="0020143A" w:rsidRPr="00265FE2">
        <w:rPr>
          <w:rFonts w:cs="Times New Roman"/>
          <w:i/>
          <w:iCs/>
          <w:color w:val="000000" w:themeColor="text1"/>
          <w:sz w:val="26"/>
          <w:szCs w:val="26"/>
        </w:rPr>
        <w:t>(như hình vẽ)</w: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, bác Nam nhìn thấy vị trí </w:t>
      </w:r>
      <w:r w:rsidR="0020143A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240" w:dyaOrig="285" w14:anchorId="3CB029F3">
          <v:shape id="_x0000_i1203" type="#_x0000_t75" style="width:12.45pt;height:14.55pt" o:ole="">
            <v:imagedata r:id="rId367" o:title=""/>
          </v:shape>
          <o:OLEObject Type="Embed" ProgID="Equation.DSMT4" ShapeID="_x0000_i1203" DrawAspect="Content" ObjectID="_1807513217" r:id="rId368"/>
        </w:objec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 cao nhất của một tháp truyền hình, góc tạo bởi tia </w:t>
      </w:r>
      <w:r w:rsidR="0020143A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420" w:dyaOrig="285" w14:anchorId="4D461B41">
          <v:shape id="_x0000_i1204" type="#_x0000_t75" style="width:21.45pt;height:14.55pt" o:ole="">
            <v:imagedata r:id="rId369" o:title=""/>
          </v:shape>
          <o:OLEObject Type="Embed" ProgID="Equation.DSMT4" ShapeID="_x0000_i1204" DrawAspect="Content" ObjectID="_1807513218" r:id="rId370"/>
        </w:objec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 và tia </w:t>
      </w:r>
      <w:r w:rsidR="0020143A"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435" w:dyaOrig="255" w14:anchorId="15906D80">
          <v:shape id="_x0000_i1205" type="#_x0000_t75" style="width:22.15pt;height:13.15pt" o:ole="">
            <v:imagedata r:id="rId371" o:title=""/>
          </v:shape>
          <o:OLEObject Type="Embed" ProgID="Equation.DSMT4" ShapeID="_x0000_i1205" DrawAspect="Content" ObjectID="_1807513219" r:id="rId372"/>
        </w:objec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 theo phương nằm ngang là </w:t>
      </w:r>
      <w:r w:rsidR="0020143A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1140" w:dyaOrig="360" w14:anchorId="60C575A7">
          <v:shape id="_x0000_i1206" type="#_x0000_t75" style="width:56.75pt;height:18pt" o:ole="">
            <v:imagedata r:id="rId373" o:title=""/>
          </v:shape>
          <o:OLEObject Type="Embed" ProgID="Equation.DSMT4" ShapeID="_x0000_i1206" DrawAspect="Content" ObjectID="_1807513220" r:id="rId374"/>
        </w:objec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; bác Nam cũng nhìn thấy chân tháp tại vị trí </w:t>
      </w:r>
      <w:r w:rsidR="0020143A"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240" w:dyaOrig="255" w14:anchorId="123F83AD">
          <v:shape id="_x0000_i1207" type="#_x0000_t75" style="width:12.45pt;height:13.15pt" o:ole="">
            <v:imagedata r:id="rId375" o:title=""/>
          </v:shape>
          <o:OLEObject Type="Embed" ProgID="Equation.DSMT4" ShapeID="_x0000_i1207" DrawAspect="Content" ObjectID="_1807513221" r:id="rId376"/>
        </w:objec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 với </w:t>
      </w:r>
      <w:r w:rsidR="0020143A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1140" w:dyaOrig="360" w14:anchorId="29AB4EED">
          <v:shape id="_x0000_i1208" type="#_x0000_t75" style="width:56.75pt;height:18pt" o:ole="">
            <v:imagedata r:id="rId377" o:title=""/>
          </v:shape>
          <o:OLEObject Type="Embed" ProgID="Equation.DSMT4" ShapeID="_x0000_i1208" DrawAspect="Content" ObjectID="_1807513222" r:id="rId378"/>
        </w:objec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 </w:t>
      </w:r>
      <w:r w:rsidR="0020143A" w:rsidRPr="00265FE2">
        <w:rPr>
          <w:rFonts w:cs="Times New Roman"/>
          <w:i/>
          <w:iCs/>
          <w:color w:val="000000" w:themeColor="text1"/>
          <w:sz w:val="26"/>
          <w:szCs w:val="26"/>
        </w:rPr>
        <w:t xml:space="preserve">(điểm </w:t>
      </w:r>
      <w:r w:rsidR="0020143A" w:rsidRPr="00265FE2">
        <w:rPr>
          <w:rFonts w:cs="Times New Roman"/>
          <w:color w:val="000000" w:themeColor="text1"/>
          <w:position w:val="-4"/>
          <w:sz w:val="26"/>
          <w:szCs w:val="26"/>
        </w:rPr>
        <w:object w:dxaOrig="285" w:dyaOrig="255" w14:anchorId="2BFFB417">
          <v:shape id="_x0000_i1209" type="#_x0000_t75" style="width:14.55pt;height:13.15pt" o:ole="">
            <v:imagedata r:id="rId379" o:title=""/>
          </v:shape>
          <o:OLEObject Type="Embed" ProgID="Equation.DSMT4" ShapeID="_x0000_i1209" DrawAspect="Content" ObjectID="_1807513223" r:id="rId380"/>
        </w:object>
      </w:r>
      <w:r w:rsidR="0020143A" w:rsidRPr="00265FE2">
        <w:rPr>
          <w:rFonts w:cs="Times New Roman"/>
          <w:i/>
          <w:iCs/>
          <w:color w:val="000000" w:themeColor="text1"/>
          <w:sz w:val="26"/>
          <w:szCs w:val="26"/>
        </w:rPr>
        <w:t xml:space="preserve"> thuộc đoạn thẳng </w:t>
      </w:r>
      <w:r w:rsidR="0020143A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405" w:dyaOrig="285" w14:anchorId="0BAC8F9B">
          <v:shape id="_x0000_i1210" type="#_x0000_t75" style="width:20.75pt;height:14.55pt" o:ole="">
            <v:imagedata r:id="rId381" o:title=""/>
          </v:shape>
          <o:OLEObject Type="Embed" ProgID="Equation.DSMT4" ShapeID="_x0000_i1210" DrawAspect="Content" ObjectID="_1807513224" r:id="rId382"/>
        </w:object>
      </w:r>
      <w:r w:rsidR="0020143A" w:rsidRPr="00265FE2">
        <w:rPr>
          <w:rFonts w:cs="Times New Roman"/>
          <w:i/>
          <w:iCs/>
          <w:color w:val="000000" w:themeColor="text1"/>
          <w:sz w:val="26"/>
          <w:szCs w:val="26"/>
        </w:rPr>
        <w:t>)</w: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. Hỏi tháp truyền hình cao bao nhiêu </w:t>
      </w:r>
      <w:r w:rsidR="0020143A" w:rsidRPr="00265FE2">
        <w:rPr>
          <w:rFonts w:cs="Times New Roman"/>
          <w:color w:val="000000" w:themeColor="text1"/>
          <w:position w:val="-6"/>
          <w:sz w:val="26"/>
          <w:szCs w:val="26"/>
        </w:rPr>
        <w:object w:dxaOrig="255" w:dyaOrig="225" w14:anchorId="760DD817">
          <v:shape id="_x0000_i1211" type="#_x0000_t75" style="width:13.15pt;height:11.1pt" o:ole="">
            <v:imagedata r:id="rId383" o:title=""/>
          </v:shape>
          <o:OLEObject Type="Embed" ProgID="Equation.DSMT4" ShapeID="_x0000_i1211" DrawAspect="Content" ObjectID="_1807513225" r:id="rId384"/>
        </w:object>
      </w:r>
      <w:r w:rsidR="0020143A" w:rsidRPr="00265FE2">
        <w:rPr>
          <w:rFonts w:cs="Times New Roman"/>
          <w:color w:val="000000" w:themeColor="text1"/>
          <w:sz w:val="26"/>
          <w:szCs w:val="26"/>
        </w:rPr>
        <w:t xml:space="preserve">? </w:t>
      </w:r>
      <w:r w:rsidR="0020143A" w:rsidRPr="00265FE2">
        <w:rPr>
          <w:rFonts w:cs="Times New Roman"/>
          <w:i/>
          <w:iCs/>
          <w:color w:val="000000" w:themeColor="text1"/>
          <w:sz w:val="26"/>
          <w:szCs w:val="26"/>
        </w:rPr>
        <w:t>(Kết quả làm tròn với độ chính xác 0,5)</w:t>
      </w:r>
      <w:r w:rsidR="0020143A" w:rsidRPr="00265FE2">
        <w:rPr>
          <w:rFonts w:cs="Times New Roman"/>
          <w:color w:val="000000" w:themeColor="text1"/>
          <w:sz w:val="26"/>
          <w:szCs w:val="26"/>
        </w:rPr>
        <w:t>.</w:t>
      </w:r>
    </w:p>
    <w:p w14:paraId="5546DCDF" w14:textId="64F59B00" w:rsidR="00C463A7" w:rsidRPr="00265FE2" w:rsidRDefault="0020143A" w:rsidP="005D0A65">
      <w:pPr>
        <w:spacing w:line="312" w:lineRule="auto"/>
        <w:rPr>
          <w:rFonts w:cs="Times New Roman"/>
          <w:color w:val="000000" w:themeColor="text1"/>
          <w:sz w:val="26"/>
          <w:szCs w:val="26"/>
        </w:rPr>
      </w:pPr>
      <w:r w:rsidRPr="00265FE2">
        <w:rPr>
          <w:rFonts w:cs="Times New Roman"/>
          <w:noProof/>
          <w:color w:val="000000" w:themeColor="text1"/>
          <w:sz w:val="26"/>
          <w:szCs w:val="26"/>
        </w:rPr>
        <w:drawing>
          <wp:inline distT="0" distB="0" distL="0" distR="0" wp14:anchorId="58A2C955" wp14:editId="7812A767">
            <wp:extent cx="1528445" cy="1661795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8445" cy="1661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651AF" w14:textId="77777777" w:rsidR="0020143A" w:rsidRPr="00265FE2" w:rsidRDefault="0020143A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0C02312E" w14:textId="77777777" w:rsidR="0020143A" w:rsidRPr="00265FE2" w:rsidRDefault="0020143A" w:rsidP="005D0A65">
      <w:pPr>
        <w:pStyle w:val="BodyText"/>
        <w:spacing w:before="0" w:after="0" w:line="312" w:lineRule="auto"/>
        <w:jc w:val="both"/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+) 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720" w:dyaOrig="285" w14:anchorId="352FF223">
          <v:shape id="_x0000_i1212" type="#_x0000_t75" style="width:186.25pt;height:14.55pt" o:ole="">
            <v:imagedata r:id="rId386" o:title=""/>
          </v:shape>
          <o:OLEObject Type="Embed" ProgID="Equation.DSMT4" ShapeID="_x0000_i1212" DrawAspect="Content" ObjectID="_1807513226" r:id="rId387"/>
        </w:object>
      </w:r>
    </w:p>
    <w:p w14:paraId="4B256F74" w14:textId="77777777" w:rsidR="0020143A" w:rsidRPr="00265FE2" w:rsidRDefault="0020143A" w:rsidP="005D0A65">
      <w:pPr>
        <w:pStyle w:val="BodyText"/>
        <w:spacing w:before="0" w:after="0" w:line="312" w:lineRule="auto"/>
        <w:jc w:val="both"/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+) </w:t>
      </w:r>
      <w:r w:rsidRPr="00265FE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85" w:dyaOrig="285" w14:anchorId="0B68FF43">
          <v:shape id="_x0000_i1213" type="#_x0000_t75" style="width:193.85pt;height:14.55pt" o:ole="">
            <v:imagedata r:id="rId388" o:title=""/>
          </v:shape>
          <o:OLEObject Type="Embed" ProgID="Equation.DSMT4" ShapeID="_x0000_i1213" DrawAspect="Content" ObjectID="_1807513227" r:id="rId389"/>
        </w:object>
      </w:r>
    </w:p>
    <w:p w14:paraId="76318264" w14:textId="77777777" w:rsidR="0020143A" w:rsidRPr="00265FE2" w:rsidRDefault="0020143A" w:rsidP="005D0A65">
      <w:pPr>
        <w:pStyle w:val="BodyText"/>
        <w:spacing w:before="0" w:after="0" w:line="312" w:lineRule="auto"/>
        <w:jc w:val="both"/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  <w:r w:rsidRPr="00265FE2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+) </w:t>
      </w:r>
      <w:r w:rsidRPr="00265FE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4935" w:dyaOrig="405" w14:anchorId="561558F2">
          <v:shape id="_x0000_i1214" type="#_x0000_t75" style="width:246.45pt;height:20.75pt" o:ole="">
            <v:imagedata r:id="rId390" o:title=""/>
          </v:shape>
          <o:OLEObject Type="Embed" ProgID="Equation.DSMT4" ShapeID="_x0000_i1214" DrawAspect="Content" ObjectID="_1807513228" r:id="rId391"/>
        </w:object>
      </w:r>
    </w:p>
    <w:p w14:paraId="52982F6F" w14:textId="64641A95" w:rsidR="0020143A" w:rsidRPr="00265FE2" w:rsidRDefault="0020143A" w:rsidP="005D0A65">
      <w:pPr>
        <w:spacing w:line="312" w:lineRule="auto"/>
        <w:rPr>
          <w:rFonts w:eastAsia="Times New Roman" w:cs="Times New Roman"/>
          <w:color w:val="000000" w:themeColor="text1"/>
          <w:kern w:val="0"/>
          <w:sz w:val="26"/>
          <w:szCs w:val="26"/>
          <w:lang w:eastAsia="vi-VN"/>
          <w14:ligatures w14:val="none"/>
        </w:rPr>
      </w:pPr>
      <w:r w:rsidRPr="00265FE2">
        <w:rPr>
          <w:rFonts w:eastAsiaTheme="minorEastAsia" w:cs="Times New Roman"/>
          <w:b/>
          <w:color w:val="000000" w:themeColor="text1"/>
          <w:sz w:val="26"/>
          <w:szCs w:val="26"/>
        </w:rPr>
        <w:t>Đáp án: 187</w:t>
      </w:r>
    </w:p>
    <w:p w14:paraId="0CBD10EB" w14:textId="79D90846" w:rsidR="0020143A" w:rsidRPr="00265FE2" w:rsidRDefault="00676332" w:rsidP="005D0A65">
      <w:pPr>
        <w:spacing w:line="312" w:lineRule="auto"/>
        <w:rPr>
          <w:rFonts w:cs="Times New Roman"/>
          <w:color w:val="000000" w:themeColor="text1"/>
          <w:kern w:val="0"/>
          <w:sz w:val="26"/>
          <w:szCs w:val="26"/>
          <w14:ligatures w14:val="none"/>
        </w:rPr>
      </w:pP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265FE2" w:rsidRPr="00265FE2">
        <w:rPr>
          <w:rFonts w:cs="Times New Roman"/>
          <w:b/>
          <w:color w:val="000000" w:themeColor="text1"/>
          <w:sz w:val="26"/>
          <w:szCs w:val="26"/>
        </w:rPr>
        <w:t>22</w:t>
      </w:r>
      <w:r w:rsidRPr="00265FE2">
        <w:rPr>
          <w:rFonts w:cs="Times New Roman"/>
          <w:b/>
          <w:color w:val="000000" w:themeColor="text1"/>
          <w:sz w:val="26"/>
          <w:szCs w:val="26"/>
        </w:rPr>
        <w:t xml:space="preserve">. </w:t>
      </w:r>
      <w:r w:rsidR="0020143A" w:rsidRPr="00265FE2">
        <w:rPr>
          <w:rFonts w:eastAsia="Calibri" w:cs="Times New Roman"/>
          <w:color w:val="000000" w:themeColor="text1"/>
          <w:kern w:val="0"/>
          <w:sz w:val="26"/>
          <w:szCs w:val="26"/>
          <w:lang w:val="nl-NL"/>
          <w14:ligatures w14:val="none"/>
        </w:rPr>
        <w:t xml:space="preserve">Cho </w:t>
      </w:r>
      <w:r w:rsidR="0020143A" w:rsidRPr="00265FE2">
        <w:rPr>
          <w:rFonts w:cs="Times New Roman"/>
          <w:color w:val="000000" w:themeColor="text1"/>
          <w:kern w:val="0"/>
          <w:position w:val="-10"/>
          <w:sz w:val="26"/>
          <w:szCs w:val="26"/>
          <w14:ligatures w14:val="none"/>
        </w:rPr>
        <w:object w:dxaOrig="660" w:dyaOrig="360" w14:anchorId="615D8B82">
          <v:shape id="_x0000_i1215" type="#_x0000_t75" style="width:33.25pt;height:18pt" o:ole="">
            <v:imagedata r:id="rId392" o:title=""/>
          </v:shape>
          <o:OLEObject Type="Embed" ProgID="Equation.DSMT4" ShapeID="_x0000_i1215" DrawAspect="Content" ObjectID="_1807513229" r:id="rId393"/>
        </w:object>
      </w:r>
      <w:r w:rsidR="0020143A" w:rsidRPr="00265FE2">
        <w:rPr>
          <w:rFonts w:eastAsia="Calibri" w:cs="Times New Roman"/>
          <w:color w:val="000000" w:themeColor="text1"/>
          <w:kern w:val="0"/>
          <w:sz w:val="26"/>
          <w:szCs w:val="26"/>
          <w:lang w:val="nl-NL"/>
          <w14:ligatures w14:val="none"/>
        </w:rPr>
        <w:t xml:space="preserve"> </w:t>
      </w:r>
      <w:r w:rsidR="0020143A" w:rsidRPr="00265FE2">
        <w:rPr>
          <w:rFonts w:cs="Times New Roman"/>
          <w:color w:val="000000" w:themeColor="text1"/>
          <w:kern w:val="0"/>
          <w:position w:val="-10"/>
          <w:sz w:val="26"/>
          <w:szCs w:val="26"/>
          <w14:ligatures w14:val="none"/>
        </w:rPr>
        <w:object w:dxaOrig="390" w:dyaOrig="300" w14:anchorId="5CBDE479">
          <v:shape id="_x0000_i1216" type="#_x0000_t75" style="width:19.4pt;height:15.25pt" o:ole="">
            <v:imagedata r:id="rId394" o:title=""/>
          </v:shape>
          <o:OLEObject Type="Embed" ProgID="Equation.DSMT4" ShapeID="_x0000_i1216" DrawAspect="Content" ObjectID="_1807513230" r:id="rId395"/>
        </w:object>
      </w:r>
      <w:r w:rsidR="0020143A" w:rsidRPr="00265FE2">
        <w:rPr>
          <w:rFonts w:cs="Times New Roman"/>
          <w:color w:val="000000" w:themeColor="text1"/>
          <w:kern w:val="0"/>
          <w:sz w:val="26"/>
          <w:szCs w:val="26"/>
          <w:lang w:val="nl-NL"/>
          <w14:ligatures w14:val="none"/>
        </w:rPr>
        <w:t xml:space="preserve">và </w:t>
      </w:r>
      <w:r w:rsidR="0020143A" w:rsidRPr="00265FE2">
        <w:rPr>
          <w:rFonts w:cs="Times New Roman"/>
          <w:color w:val="000000" w:themeColor="text1"/>
          <w:kern w:val="0"/>
          <w:position w:val="-10"/>
          <w:sz w:val="26"/>
          <w:szCs w:val="26"/>
          <w14:ligatures w14:val="none"/>
        </w:rPr>
        <w:object w:dxaOrig="360" w:dyaOrig="300" w14:anchorId="7BF2E586">
          <v:shape id="_x0000_i1217" type="#_x0000_t75" style="width:18pt;height:15.25pt" o:ole="">
            <v:imagedata r:id="rId396" o:title=""/>
          </v:shape>
          <o:OLEObject Type="Embed" ProgID="Equation.DSMT4" ShapeID="_x0000_i1217" DrawAspect="Content" ObjectID="_1807513231" r:id="rId397"/>
        </w:object>
      </w:r>
      <w:r w:rsidR="0020143A" w:rsidRPr="00265FE2">
        <w:rPr>
          <w:rFonts w:cs="Times New Roman"/>
          <w:color w:val="000000" w:themeColor="text1"/>
          <w:kern w:val="0"/>
          <w:sz w:val="26"/>
          <w:szCs w:val="26"/>
          <w:lang w:val="nl-NL"/>
          <w14:ligatures w14:val="none"/>
        </w:rPr>
        <w:t xml:space="preserve">: </w:t>
      </w:r>
      <w:r w:rsidR="0020143A" w:rsidRPr="00265FE2">
        <w:rPr>
          <w:rFonts w:cs="Times New Roman"/>
          <w:color w:val="000000" w:themeColor="text1"/>
          <w:kern w:val="0"/>
          <w:position w:val="-10"/>
          <w:sz w:val="26"/>
          <w:szCs w:val="26"/>
          <w14:ligatures w14:val="none"/>
        </w:rPr>
        <w:object w:dxaOrig="1110" w:dyaOrig="300" w14:anchorId="305C3147">
          <v:shape id="_x0000_i1218" type="#_x0000_t75" style="width:55.4pt;height:15.25pt" o:ole="">
            <v:imagedata r:id="rId398" o:title=""/>
          </v:shape>
          <o:OLEObject Type="Embed" ProgID="Equation.DSMT4" ShapeID="_x0000_i1218" DrawAspect="Content" ObjectID="_1807513232" r:id="rId399"/>
        </w:object>
      </w:r>
      <w:r w:rsidR="0020143A" w:rsidRPr="00265FE2">
        <w:rPr>
          <w:rFonts w:cs="Times New Roman"/>
          <w:color w:val="000000" w:themeColor="text1"/>
          <w:kern w:val="0"/>
          <w:sz w:val="26"/>
          <w:szCs w:val="26"/>
          <w:lang w:val="nl-NL"/>
          <w14:ligatures w14:val="none"/>
        </w:rPr>
        <w:t xml:space="preserve">. Với </w:t>
      </w:r>
      <w:r w:rsidR="0020143A" w:rsidRPr="00265FE2">
        <w:rPr>
          <w:rFonts w:cs="Times New Roman"/>
          <w:color w:val="000000" w:themeColor="text1"/>
          <w:kern w:val="0"/>
          <w:position w:val="-6"/>
          <w:sz w:val="26"/>
          <w:szCs w:val="26"/>
          <w:lang w:val="nl-NL" w:eastAsia="vi-VN"/>
          <w14:ligatures w14:val="none"/>
        </w:rPr>
        <w:object w:dxaOrig="630" w:dyaOrig="285" w14:anchorId="5BDB4456">
          <v:shape id="_x0000_i1219" type="#_x0000_t75" style="width:31.15pt;height:14.55pt" o:ole="">
            <v:imagedata r:id="rId400" o:title=""/>
          </v:shape>
          <o:OLEObject Type="Embed" ProgID="Equation.DSMT4" ShapeID="_x0000_i1219" DrawAspect="Content" ObjectID="_1807513233" r:id="rId401"/>
        </w:object>
      </w:r>
      <w:r w:rsidR="0020143A" w:rsidRPr="00265FE2">
        <w:rPr>
          <w:rFonts w:cs="Times New Roman"/>
          <w:color w:val="000000" w:themeColor="text1"/>
          <w:kern w:val="0"/>
          <w:sz w:val="26"/>
          <w:szCs w:val="26"/>
          <w:lang w:val="nl-NL"/>
          <w14:ligatures w14:val="none"/>
        </w:rPr>
        <w:t xml:space="preserve">, tìm số điểm chung của </w:t>
      </w:r>
      <w:r w:rsidR="0020143A" w:rsidRPr="00265FE2">
        <w:rPr>
          <w:rFonts w:cs="Times New Roman"/>
          <w:color w:val="000000" w:themeColor="text1"/>
          <w:kern w:val="0"/>
          <w:position w:val="-10"/>
          <w:sz w:val="26"/>
          <w:szCs w:val="26"/>
          <w14:ligatures w14:val="none"/>
        </w:rPr>
        <w:object w:dxaOrig="390" w:dyaOrig="300" w14:anchorId="05D98564">
          <v:shape id="_x0000_i1220" type="#_x0000_t75" style="width:19.4pt;height:15.25pt" o:ole="">
            <v:imagedata r:id="rId394" o:title=""/>
          </v:shape>
          <o:OLEObject Type="Embed" ProgID="Equation.DSMT4" ShapeID="_x0000_i1220" DrawAspect="Content" ObjectID="_1807513234" r:id="rId402"/>
        </w:object>
      </w:r>
      <w:r w:rsidR="0020143A" w:rsidRPr="00265FE2">
        <w:rPr>
          <w:rFonts w:cs="Times New Roman"/>
          <w:color w:val="000000" w:themeColor="text1"/>
          <w:kern w:val="0"/>
          <w:sz w:val="26"/>
          <w:szCs w:val="26"/>
          <w:lang w:val="nl-NL"/>
          <w14:ligatures w14:val="none"/>
        </w:rPr>
        <w:t xml:space="preserve">và </w:t>
      </w:r>
      <w:r w:rsidR="0020143A" w:rsidRPr="00265FE2">
        <w:rPr>
          <w:rFonts w:cs="Times New Roman"/>
          <w:color w:val="000000" w:themeColor="text1"/>
          <w:kern w:val="0"/>
          <w:position w:val="-10"/>
          <w:sz w:val="26"/>
          <w:szCs w:val="26"/>
          <w14:ligatures w14:val="none"/>
        </w:rPr>
        <w:object w:dxaOrig="360" w:dyaOrig="300" w14:anchorId="04DF0142">
          <v:shape id="_x0000_i1221" type="#_x0000_t75" style="width:18pt;height:15.25pt" o:ole="">
            <v:imagedata r:id="rId396" o:title=""/>
          </v:shape>
          <o:OLEObject Type="Embed" ProgID="Equation.DSMT4" ShapeID="_x0000_i1221" DrawAspect="Content" ObjectID="_1807513235" r:id="rId403"/>
        </w:object>
      </w:r>
    </w:p>
    <w:p w14:paraId="6F10F887" w14:textId="01DCBFF7" w:rsidR="0020143A" w:rsidRPr="00265FE2" w:rsidRDefault="0020143A" w:rsidP="005D0A65">
      <w:pPr>
        <w:spacing w:line="312" w:lineRule="auto"/>
        <w:jc w:val="center"/>
        <w:rPr>
          <w:rFonts w:cs="Times New Roman"/>
          <w:b/>
          <w:bCs/>
          <w:color w:val="000000" w:themeColor="text1"/>
          <w:sz w:val="26"/>
          <w:szCs w:val="26"/>
          <w:lang w:eastAsia="vi-VN"/>
        </w:rPr>
      </w:pPr>
      <w:r w:rsidRPr="00265FE2">
        <w:rPr>
          <w:rFonts w:cs="Times New Roman"/>
          <w:b/>
          <w:bCs/>
          <w:color w:val="000000" w:themeColor="text1"/>
          <w:sz w:val="26"/>
          <w:szCs w:val="26"/>
          <w:lang w:eastAsia="vi-VN"/>
        </w:rPr>
        <w:t>Lời giải</w:t>
      </w:r>
    </w:p>
    <w:p w14:paraId="40DFD0E9" w14:textId="77777777" w:rsidR="0020143A" w:rsidRPr="00265FE2" w:rsidRDefault="0020143A" w:rsidP="005D0A65">
      <w:pPr>
        <w:pStyle w:val="Normal126"/>
        <w:spacing w:line="312" w:lineRule="auto"/>
        <w:rPr>
          <w:color w:val="000000" w:themeColor="text1"/>
          <w:sz w:val="26"/>
          <w:szCs w:val="26"/>
          <w:lang w:val="nl-NL"/>
        </w:rPr>
      </w:pPr>
      <w:r w:rsidRPr="00265FE2">
        <w:rPr>
          <w:color w:val="000000" w:themeColor="text1"/>
          <w:sz w:val="26"/>
          <w:szCs w:val="26"/>
          <w:lang w:val="nl-NL"/>
        </w:rPr>
        <w:t xml:space="preserve">Với </w:t>
      </w:r>
      <w:r w:rsidRPr="00265FE2">
        <w:rPr>
          <w:color w:val="000000" w:themeColor="text1"/>
          <w:position w:val="-6"/>
          <w:sz w:val="26"/>
          <w:szCs w:val="26"/>
          <w:lang w:val="nl-NL" w:eastAsia="vi-VN"/>
        </w:rPr>
        <w:object w:dxaOrig="630" w:dyaOrig="285" w14:anchorId="33FD2DED">
          <v:shape id="_x0000_i1222" type="#_x0000_t75" style="width:31.15pt;height:14.55pt" o:ole="">
            <v:imagedata r:id="rId400" o:title=""/>
          </v:shape>
          <o:OLEObject Type="Embed" ProgID="Equation.DSMT4" ShapeID="_x0000_i1222" DrawAspect="Content" ObjectID="_1807513236" r:id="rId404"/>
        </w:object>
      </w:r>
      <w:r w:rsidRPr="00265FE2">
        <w:rPr>
          <w:color w:val="000000" w:themeColor="text1"/>
          <w:sz w:val="26"/>
          <w:szCs w:val="26"/>
          <w:lang w:val="nl-NL" w:eastAsia="vi-VN"/>
        </w:rPr>
        <w:t xml:space="preserve"> </w:t>
      </w:r>
      <w:r w:rsidRPr="00265FE2">
        <w:rPr>
          <w:color w:val="000000" w:themeColor="text1"/>
          <w:position w:val="-6"/>
          <w:sz w:val="26"/>
          <w:szCs w:val="26"/>
        </w:rPr>
        <w:object w:dxaOrig="300" w:dyaOrig="240" w14:anchorId="12D7B8D0">
          <v:shape id="_x0000_i1223" type="#_x0000_t75" style="width:15.25pt;height:12.45pt" o:ole="">
            <v:imagedata r:id="rId405" o:title=""/>
          </v:shape>
          <o:OLEObject Type="Embed" ProgID="Equation.DSMT4" ShapeID="_x0000_i1223" DrawAspect="Content" ObjectID="_1807513237" r:id="rId406"/>
        </w:object>
      </w:r>
      <w:r w:rsidRPr="00265FE2">
        <w:rPr>
          <w:color w:val="000000" w:themeColor="text1"/>
          <w:sz w:val="26"/>
          <w:szCs w:val="26"/>
          <w:lang w:val="nl-NL" w:eastAsia="vi-VN"/>
        </w:rPr>
        <w:t xml:space="preserve"> </w:t>
      </w:r>
      <w:r w:rsidRPr="00265FE2">
        <w:rPr>
          <w:color w:val="000000" w:themeColor="text1"/>
          <w:position w:val="-10"/>
          <w:sz w:val="26"/>
          <w:szCs w:val="26"/>
        </w:rPr>
        <w:object w:dxaOrig="360" w:dyaOrig="300" w14:anchorId="78D9C3A0">
          <v:shape id="_x0000_i1224" type="#_x0000_t75" style="width:18pt;height:15.25pt" o:ole="">
            <v:imagedata r:id="rId396" o:title=""/>
          </v:shape>
          <o:OLEObject Type="Embed" ProgID="Equation.DSMT4" ShapeID="_x0000_i1224" DrawAspect="Content" ObjectID="_1807513238" r:id="rId407"/>
        </w:object>
      </w:r>
      <w:r w:rsidRPr="00265FE2">
        <w:rPr>
          <w:color w:val="000000" w:themeColor="text1"/>
          <w:sz w:val="26"/>
          <w:szCs w:val="26"/>
          <w:lang w:val="nl-NL"/>
        </w:rPr>
        <w:t xml:space="preserve">: </w:t>
      </w:r>
      <w:r w:rsidRPr="00265FE2">
        <w:rPr>
          <w:color w:val="000000" w:themeColor="text1"/>
          <w:position w:val="-10"/>
          <w:sz w:val="26"/>
          <w:szCs w:val="26"/>
        </w:rPr>
        <w:object w:dxaOrig="705" w:dyaOrig="300" w14:anchorId="5532B694">
          <v:shape id="_x0000_i1225" type="#_x0000_t75" style="width:35.3pt;height:15.25pt" o:ole="">
            <v:imagedata r:id="rId408" o:title=""/>
          </v:shape>
          <o:OLEObject Type="Embed" ProgID="Equation.DSMT4" ShapeID="_x0000_i1225" DrawAspect="Content" ObjectID="_1807513239" r:id="rId409"/>
        </w:object>
      </w:r>
      <w:r w:rsidRPr="00265FE2">
        <w:rPr>
          <w:color w:val="000000" w:themeColor="text1"/>
          <w:sz w:val="26"/>
          <w:szCs w:val="26"/>
          <w:lang w:val="nl-NL"/>
        </w:rPr>
        <w:t xml:space="preserve"> </w:t>
      </w:r>
    </w:p>
    <w:p w14:paraId="655E481E" w14:textId="77777777" w:rsidR="0020143A" w:rsidRPr="00265FE2" w:rsidRDefault="0020143A" w:rsidP="005D0A65">
      <w:pPr>
        <w:pStyle w:val="Normal127"/>
        <w:spacing w:line="312" w:lineRule="auto"/>
        <w:rPr>
          <w:color w:val="000000" w:themeColor="text1"/>
          <w:sz w:val="26"/>
          <w:szCs w:val="26"/>
          <w:lang w:val="nl-NL"/>
        </w:rPr>
      </w:pPr>
      <w:r w:rsidRPr="00265FE2">
        <w:rPr>
          <w:color w:val="000000" w:themeColor="text1"/>
          <w:sz w:val="26"/>
          <w:szCs w:val="26"/>
          <w:lang w:val="nl-NL"/>
        </w:rPr>
        <w:t xml:space="preserve">Phương trình hoành độ giao điểm là: </w:t>
      </w:r>
    </w:p>
    <w:p w14:paraId="6D01A00E" w14:textId="77777777" w:rsidR="0020143A" w:rsidRPr="00265FE2" w:rsidRDefault="0020143A" w:rsidP="005D0A65">
      <w:pPr>
        <w:pStyle w:val="Normal128"/>
        <w:spacing w:line="312" w:lineRule="auto"/>
        <w:ind w:firstLine="283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position w:val="-4"/>
          <w:sz w:val="26"/>
          <w:szCs w:val="26"/>
        </w:rPr>
        <w:object w:dxaOrig="810" w:dyaOrig="300" w14:anchorId="15932382">
          <v:shape id="_x0000_i1226" type="#_x0000_t75" style="width:40.85pt;height:15.25pt" o:ole="">
            <v:imagedata r:id="rId410" o:title=""/>
          </v:shape>
          <o:OLEObject Type="Embed" ProgID="Equation.DSMT4" ShapeID="_x0000_i1226" DrawAspect="Content" ObjectID="_1807513240" r:id="rId411"/>
        </w:object>
      </w:r>
    </w:p>
    <w:p w14:paraId="72662E45" w14:textId="77777777" w:rsidR="0020143A" w:rsidRPr="00265FE2" w:rsidRDefault="0020143A" w:rsidP="005D0A65">
      <w:pPr>
        <w:pStyle w:val="Normal129"/>
        <w:spacing w:line="312" w:lineRule="auto"/>
        <w:ind w:firstLine="283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position w:val="-6"/>
          <w:sz w:val="26"/>
          <w:szCs w:val="26"/>
        </w:rPr>
        <w:object w:dxaOrig="1140" w:dyaOrig="300" w14:anchorId="48C6009A">
          <v:shape id="_x0000_i1227" type="#_x0000_t75" style="width:56.75pt;height:15.25pt" o:ole="">
            <v:imagedata r:id="rId412" o:title=""/>
          </v:shape>
          <o:OLEObject Type="Embed" ProgID="Equation.DSMT4" ShapeID="_x0000_i1227" DrawAspect="Content" ObjectID="_1807513241" r:id="rId413"/>
        </w:object>
      </w:r>
    </w:p>
    <w:p w14:paraId="550A1091" w14:textId="77777777" w:rsidR="0020143A" w:rsidRPr="00265FE2" w:rsidRDefault="0020143A" w:rsidP="005D0A65">
      <w:pPr>
        <w:pStyle w:val="Normal130"/>
        <w:spacing w:line="312" w:lineRule="auto"/>
        <w:ind w:firstLine="283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position w:val="-14"/>
          <w:sz w:val="26"/>
          <w:szCs w:val="26"/>
        </w:rPr>
        <w:object w:dxaOrig="1230" w:dyaOrig="390" w14:anchorId="6F11EDA2">
          <v:shape id="_x0000_i1228" type="#_x0000_t75" style="width:62.3pt;height:19.4pt" o:ole="">
            <v:imagedata r:id="rId414" o:title=""/>
          </v:shape>
          <o:OLEObject Type="Embed" ProgID="Equation.DSMT4" ShapeID="_x0000_i1228" DrawAspect="Content" ObjectID="_1807513242" r:id="rId415"/>
        </w:object>
      </w:r>
    </w:p>
    <w:p w14:paraId="7E2A5C1F" w14:textId="77777777" w:rsidR="0020143A" w:rsidRPr="00265FE2" w:rsidRDefault="0020143A" w:rsidP="005D0A65">
      <w:pPr>
        <w:pStyle w:val="Normal131"/>
        <w:spacing w:line="312" w:lineRule="auto"/>
        <w:ind w:firstLine="283"/>
        <w:rPr>
          <w:color w:val="000000" w:themeColor="text1"/>
          <w:sz w:val="26"/>
          <w:szCs w:val="26"/>
        </w:rPr>
      </w:pPr>
      <w:r w:rsidRPr="00265FE2">
        <w:rPr>
          <w:color w:val="000000" w:themeColor="text1"/>
          <w:position w:val="-10"/>
          <w:sz w:val="26"/>
          <w:szCs w:val="26"/>
        </w:rPr>
        <w:object w:dxaOrig="1200" w:dyaOrig="300" w14:anchorId="1DD649F4">
          <v:shape id="_x0000_i1229" type="#_x0000_t75" style="width:59.55pt;height:15.25pt" o:ole="">
            <v:imagedata r:id="rId416" o:title=""/>
          </v:shape>
          <o:OLEObject Type="Embed" ProgID="Equation.DSMT4" ShapeID="_x0000_i1229" DrawAspect="Content" ObjectID="_1807513243" r:id="rId417"/>
        </w:object>
      </w:r>
    </w:p>
    <w:p w14:paraId="7F55B5E6" w14:textId="7730848D" w:rsidR="00555192" w:rsidRPr="00265FE2" w:rsidRDefault="0020143A" w:rsidP="005D0A65">
      <w:pPr>
        <w:pStyle w:val="Normal132"/>
        <w:spacing w:line="312" w:lineRule="auto"/>
        <w:rPr>
          <w:rFonts w:eastAsia="Calibri"/>
          <w:color w:val="000000" w:themeColor="text1"/>
          <w:sz w:val="26"/>
          <w:szCs w:val="26"/>
        </w:rPr>
      </w:pPr>
      <w:r w:rsidRPr="00265FE2">
        <w:rPr>
          <w:rFonts w:eastAsia="Calibri"/>
          <w:color w:val="000000" w:themeColor="text1"/>
          <w:sz w:val="26"/>
          <w:szCs w:val="26"/>
        </w:rPr>
        <w:t>Do đó đường thẳng cắt Parabol tại hai điểm phân biệt</w:t>
      </w:r>
    </w:p>
    <w:p w14:paraId="6409C032" w14:textId="01342803" w:rsidR="006A0D16" w:rsidRPr="00265FE2" w:rsidRDefault="00265FE2" w:rsidP="005D0A65">
      <w:pPr>
        <w:spacing w:line="312" w:lineRule="auto"/>
        <w:rPr>
          <w:rFonts w:eastAsia="Times New Roman" w:cs="Times New Roman"/>
          <w:color w:val="000000" w:themeColor="text1"/>
          <w:kern w:val="0"/>
          <w:sz w:val="26"/>
          <w:szCs w:val="26"/>
          <w:lang w:eastAsia="vi-VN"/>
          <w14:ligatures w14:val="none"/>
        </w:rPr>
      </w:pPr>
      <w:r w:rsidRPr="00265FE2">
        <w:rPr>
          <w:rFonts w:eastAsiaTheme="minorEastAsia" w:cs="Times New Roman"/>
          <w:b/>
          <w:color w:val="000000" w:themeColor="text1"/>
          <w:sz w:val="26"/>
          <w:szCs w:val="26"/>
        </w:rPr>
        <w:t xml:space="preserve">Đáp án: </w:t>
      </w:r>
      <w:r w:rsidRPr="00265FE2">
        <w:rPr>
          <w:rFonts w:eastAsiaTheme="minorEastAsia" w:cs="Times New Roman"/>
          <w:b/>
          <w:color w:val="000000" w:themeColor="text1"/>
          <w:sz w:val="26"/>
          <w:szCs w:val="26"/>
        </w:rPr>
        <w:t>2</w:t>
      </w:r>
    </w:p>
    <w:sectPr w:rsidR="006A0D16" w:rsidRPr="00265FE2" w:rsidSect="004A47CC">
      <w:pgSz w:w="11906" w:h="16838" w:code="9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7D037C" w14:textId="77777777" w:rsidR="006D56FD" w:rsidRDefault="006D56FD" w:rsidP="004C6AE9">
      <w:pPr>
        <w:spacing w:line="240" w:lineRule="auto"/>
      </w:pPr>
      <w:r>
        <w:separator/>
      </w:r>
    </w:p>
  </w:endnote>
  <w:endnote w:type="continuationSeparator" w:id="0">
    <w:p w14:paraId="71AE0E3F" w14:textId="77777777" w:rsidR="006D56FD" w:rsidRDefault="006D56FD" w:rsidP="004C6A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Song">
    <w:altName w:val="Microsoft YaHei"/>
    <w:charset w:val="86"/>
    <w:family w:val="modern"/>
    <w:pitch w:val="fixed"/>
    <w:sig w:usb0="00000000" w:usb1="080E0000" w:usb2="00000010" w:usb3="00000000" w:csb0="00040000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19B0B16" w14:textId="77777777" w:rsidR="006D56FD" w:rsidRDefault="006D56FD" w:rsidP="004C6AE9">
      <w:pPr>
        <w:spacing w:line="240" w:lineRule="auto"/>
      </w:pPr>
      <w:r>
        <w:separator/>
      </w:r>
    </w:p>
  </w:footnote>
  <w:footnote w:type="continuationSeparator" w:id="0">
    <w:p w14:paraId="35B321EC" w14:textId="77777777" w:rsidR="006D56FD" w:rsidRDefault="006D56FD" w:rsidP="004C6AE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8E6D99"/>
    <w:multiLevelType w:val="hybridMultilevel"/>
    <w:tmpl w:val="8F6A7202"/>
    <w:lvl w:ilvl="0" w:tplc="CAF0E666">
      <w:start w:val="1"/>
      <w:numFmt w:val="lowerLetter"/>
      <w:lvlText w:val="%1)"/>
      <w:lvlJc w:val="left"/>
      <w:pPr>
        <w:ind w:left="8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5" w:hanging="360"/>
      </w:pPr>
    </w:lvl>
    <w:lvl w:ilvl="2" w:tplc="0409001B" w:tentative="1">
      <w:start w:val="1"/>
      <w:numFmt w:val="lowerRoman"/>
      <w:lvlText w:val="%3."/>
      <w:lvlJc w:val="right"/>
      <w:pPr>
        <w:ind w:left="2255" w:hanging="180"/>
      </w:pPr>
    </w:lvl>
    <w:lvl w:ilvl="3" w:tplc="0409000F" w:tentative="1">
      <w:start w:val="1"/>
      <w:numFmt w:val="decimal"/>
      <w:lvlText w:val="%4."/>
      <w:lvlJc w:val="left"/>
      <w:pPr>
        <w:ind w:left="2975" w:hanging="360"/>
      </w:pPr>
    </w:lvl>
    <w:lvl w:ilvl="4" w:tplc="04090019" w:tentative="1">
      <w:start w:val="1"/>
      <w:numFmt w:val="lowerLetter"/>
      <w:lvlText w:val="%5."/>
      <w:lvlJc w:val="left"/>
      <w:pPr>
        <w:ind w:left="3695" w:hanging="360"/>
      </w:pPr>
    </w:lvl>
    <w:lvl w:ilvl="5" w:tplc="0409001B" w:tentative="1">
      <w:start w:val="1"/>
      <w:numFmt w:val="lowerRoman"/>
      <w:lvlText w:val="%6."/>
      <w:lvlJc w:val="right"/>
      <w:pPr>
        <w:ind w:left="4415" w:hanging="180"/>
      </w:pPr>
    </w:lvl>
    <w:lvl w:ilvl="6" w:tplc="0409000F" w:tentative="1">
      <w:start w:val="1"/>
      <w:numFmt w:val="decimal"/>
      <w:lvlText w:val="%7."/>
      <w:lvlJc w:val="left"/>
      <w:pPr>
        <w:ind w:left="5135" w:hanging="360"/>
      </w:pPr>
    </w:lvl>
    <w:lvl w:ilvl="7" w:tplc="04090019" w:tentative="1">
      <w:start w:val="1"/>
      <w:numFmt w:val="lowerLetter"/>
      <w:lvlText w:val="%8."/>
      <w:lvlJc w:val="left"/>
      <w:pPr>
        <w:ind w:left="5855" w:hanging="360"/>
      </w:pPr>
    </w:lvl>
    <w:lvl w:ilvl="8" w:tplc="0409001B" w:tentative="1">
      <w:start w:val="1"/>
      <w:numFmt w:val="lowerRoman"/>
      <w:lvlText w:val="%9."/>
      <w:lvlJc w:val="right"/>
      <w:pPr>
        <w:ind w:left="6575" w:hanging="180"/>
      </w:pPr>
    </w:lvl>
  </w:abstractNum>
  <w:abstractNum w:abstractNumId="1">
    <w:nsid w:val="145838B1"/>
    <w:multiLevelType w:val="hybridMultilevel"/>
    <w:tmpl w:val="8B6C1C20"/>
    <w:lvl w:ilvl="0" w:tplc="01CEA398">
      <w:start w:val="1"/>
      <w:numFmt w:val="upperLetter"/>
      <w:lvlText w:val="%1."/>
      <w:lvlJc w:val="left"/>
      <w:pPr>
        <w:ind w:left="6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44" w:hanging="360"/>
      </w:pPr>
    </w:lvl>
    <w:lvl w:ilvl="2" w:tplc="0409001B" w:tentative="1">
      <w:start w:val="1"/>
      <w:numFmt w:val="lowerRoman"/>
      <w:lvlText w:val="%3."/>
      <w:lvlJc w:val="right"/>
      <w:pPr>
        <w:ind w:left="2064" w:hanging="180"/>
      </w:pPr>
    </w:lvl>
    <w:lvl w:ilvl="3" w:tplc="0409000F" w:tentative="1">
      <w:start w:val="1"/>
      <w:numFmt w:val="decimal"/>
      <w:lvlText w:val="%4."/>
      <w:lvlJc w:val="left"/>
      <w:pPr>
        <w:ind w:left="2784" w:hanging="360"/>
      </w:pPr>
    </w:lvl>
    <w:lvl w:ilvl="4" w:tplc="04090019" w:tentative="1">
      <w:start w:val="1"/>
      <w:numFmt w:val="lowerLetter"/>
      <w:lvlText w:val="%5."/>
      <w:lvlJc w:val="left"/>
      <w:pPr>
        <w:ind w:left="3504" w:hanging="360"/>
      </w:pPr>
    </w:lvl>
    <w:lvl w:ilvl="5" w:tplc="0409001B" w:tentative="1">
      <w:start w:val="1"/>
      <w:numFmt w:val="lowerRoman"/>
      <w:lvlText w:val="%6."/>
      <w:lvlJc w:val="right"/>
      <w:pPr>
        <w:ind w:left="4224" w:hanging="180"/>
      </w:pPr>
    </w:lvl>
    <w:lvl w:ilvl="6" w:tplc="0409000F" w:tentative="1">
      <w:start w:val="1"/>
      <w:numFmt w:val="decimal"/>
      <w:lvlText w:val="%7."/>
      <w:lvlJc w:val="left"/>
      <w:pPr>
        <w:ind w:left="4944" w:hanging="360"/>
      </w:pPr>
    </w:lvl>
    <w:lvl w:ilvl="7" w:tplc="04090019" w:tentative="1">
      <w:start w:val="1"/>
      <w:numFmt w:val="lowerLetter"/>
      <w:lvlText w:val="%8."/>
      <w:lvlJc w:val="left"/>
      <w:pPr>
        <w:ind w:left="5664" w:hanging="360"/>
      </w:pPr>
    </w:lvl>
    <w:lvl w:ilvl="8" w:tplc="0409001B" w:tentative="1">
      <w:start w:val="1"/>
      <w:numFmt w:val="lowerRoman"/>
      <w:lvlText w:val="%9."/>
      <w:lvlJc w:val="right"/>
      <w:pPr>
        <w:ind w:left="6384" w:hanging="180"/>
      </w:pPr>
    </w:lvl>
  </w:abstractNum>
  <w:abstractNum w:abstractNumId="2">
    <w:nsid w:val="1CBD27E6"/>
    <w:multiLevelType w:val="hybridMultilevel"/>
    <w:tmpl w:val="F4728048"/>
    <w:lvl w:ilvl="0" w:tplc="042A0015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C25CF9"/>
    <w:multiLevelType w:val="hybridMultilevel"/>
    <w:tmpl w:val="29AE63B4"/>
    <w:lvl w:ilvl="0" w:tplc="7B9ED54E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813905"/>
    <w:multiLevelType w:val="hybridMultilevel"/>
    <w:tmpl w:val="C68C6D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FE6ED3"/>
    <w:multiLevelType w:val="hybridMultilevel"/>
    <w:tmpl w:val="229294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E9124D"/>
    <w:multiLevelType w:val="hybridMultilevel"/>
    <w:tmpl w:val="E3583C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A426C4"/>
    <w:multiLevelType w:val="hybridMultilevel"/>
    <w:tmpl w:val="FE7A4586"/>
    <w:lvl w:ilvl="0" w:tplc="FD14AE4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>
    <w:nsid w:val="4D6F5E85"/>
    <w:multiLevelType w:val="hybridMultilevel"/>
    <w:tmpl w:val="134CBA78"/>
    <w:lvl w:ilvl="0" w:tplc="12B623EA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57AA6C79"/>
    <w:multiLevelType w:val="hybridMultilevel"/>
    <w:tmpl w:val="3168C180"/>
    <w:lvl w:ilvl="0" w:tplc="C3DA08AE">
      <w:start w:val="1"/>
      <w:numFmt w:val="upperLetter"/>
      <w:lvlText w:val="%1."/>
      <w:lvlJc w:val="left"/>
      <w:pPr>
        <w:ind w:left="502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5CD8081F"/>
    <w:multiLevelType w:val="hybridMultilevel"/>
    <w:tmpl w:val="75F84014"/>
    <w:lvl w:ilvl="0" w:tplc="CB4E00F8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B7688A"/>
    <w:multiLevelType w:val="hybridMultilevel"/>
    <w:tmpl w:val="094E4C6C"/>
    <w:lvl w:ilvl="0" w:tplc="20DC07AC">
      <w:start w:val="1"/>
      <w:numFmt w:val="lowerLetter"/>
      <w:lvlText w:val="%1."/>
      <w:lvlJc w:val="left"/>
      <w:pPr>
        <w:ind w:left="720" w:hanging="360"/>
      </w:pPr>
      <w:rPr>
        <w:b w:val="0"/>
        <w:color w:val="00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B427EE0"/>
    <w:multiLevelType w:val="hybridMultilevel"/>
    <w:tmpl w:val="F91E9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E2548E"/>
    <w:multiLevelType w:val="hybridMultilevel"/>
    <w:tmpl w:val="23EEC706"/>
    <w:lvl w:ilvl="0" w:tplc="E11A493E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5729A2"/>
    <w:multiLevelType w:val="hybridMultilevel"/>
    <w:tmpl w:val="73863E86"/>
    <w:lvl w:ilvl="0" w:tplc="03F2D688">
      <w:start w:val="1"/>
      <w:numFmt w:val="decimal"/>
      <w:suff w:val="space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6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  <w:num w:numId="7">
    <w:abstractNumId w:val="12"/>
  </w:num>
  <w:num w:numId="8">
    <w:abstractNumId w:val="14"/>
  </w:num>
  <w:num w:numId="9">
    <w:abstractNumId w:val="1"/>
  </w:num>
  <w:num w:numId="10">
    <w:abstractNumId w:val="6"/>
  </w:num>
  <w:num w:numId="11">
    <w:abstractNumId w:val="13"/>
  </w:num>
  <w:num w:numId="12">
    <w:abstractNumId w:val="10"/>
  </w:num>
  <w:num w:numId="13">
    <w:abstractNumId w:val="9"/>
  </w:num>
  <w:num w:numId="14">
    <w:abstractNumId w:val="7"/>
  </w:num>
  <w:num w:numId="1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9C4"/>
    <w:rsid w:val="000027CE"/>
    <w:rsid w:val="00014C6F"/>
    <w:rsid w:val="0002527B"/>
    <w:rsid w:val="00025592"/>
    <w:rsid w:val="00037A01"/>
    <w:rsid w:val="000534F0"/>
    <w:rsid w:val="00062907"/>
    <w:rsid w:val="000715C5"/>
    <w:rsid w:val="00085073"/>
    <w:rsid w:val="0008587D"/>
    <w:rsid w:val="00096989"/>
    <w:rsid w:val="000976E4"/>
    <w:rsid w:val="000A4843"/>
    <w:rsid w:val="000B6C28"/>
    <w:rsid w:val="000D516C"/>
    <w:rsid w:val="000E35B8"/>
    <w:rsid w:val="00103358"/>
    <w:rsid w:val="001176A9"/>
    <w:rsid w:val="00120E24"/>
    <w:rsid w:val="00126A78"/>
    <w:rsid w:val="001278A9"/>
    <w:rsid w:val="00167239"/>
    <w:rsid w:val="00167C54"/>
    <w:rsid w:val="00170694"/>
    <w:rsid w:val="00175831"/>
    <w:rsid w:val="00176D8A"/>
    <w:rsid w:val="00183E2A"/>
    <w:rsid w:val="001A3586"/>
    <w:rsid w:val="001B1258"/>
    <w:rsid w:val="001B5096"/>
    <w:rsid w:val="001B7165"/>
    <w:rsid w:val="001C07FD"/>
    <w:rsid w:val="001D1D7F"/>
    <w:rsid w:val="001D57A2"/>
    <w:rsid w:val="001E3E8B"/>
    <w:rsid w:val="001E5773"/>
    <w:rsid w:val="0020143A"/>
    <w:rsid w:val="0022797B"/>
    <w:rsid w:val="00231787"/>
    <w:rsid w:val="00232D4F"/>
    <w:rsid w:val="00240433"/>
    <w:rsid w:val="00251555"/>
    <w:rsid w:val="00263245"/>
    <w:rsid w:val="00264A76"/>
    <w:rsid w:val="00265FE2"/>
    <w:rsid w:val="00273020"/>
    <w:rsid w:val="002731DD"/>
    <w:rsid w:val="00284C16"/>
    <w:rsid w:val="0028537B"/>
    <w:rsid w:val="00286A7B"/>
    <w:rsid w:val="00292009"/>
    <w:rsid w:val="00297366"/>
    <w:rsid w:val="002A1822"/>
    <w:rsid w:val="002A493E"/>
    <w:rsid w:val="002A7C43"/>
    <w:rsid w:val="002C0977"/>
    <w:rsid w:val="002C4CF6"/>
    <w:rsid w:val="002C5038"/>
    <w:rsid w:val="002E5DD7"/>
    <w:rsid w:val="002F158E"/>
    <w:rsid w:val="0030007C"/>
    <w:rsid w:val="003159A5"/>
    <w:rsid w:val="00315EF0"/>
    <w:rsid w:val="00316ABF"/>
    <w:rsid w:val="003302C0"/>
    <w:rsid w:val="0033539F"/>
    <w:rsid w:val="00350146"/>
    <w:rsid w:val="00356795"/>
    <w:rsid w:val="00361E3A"/>
    <w:rsid w:val="003751A5"/>
    <w:rsid w:val="00375238"/>
    <w:rsid w:val="0037707C"/>
    <w:rsid w:val="00377A5E"/>
    <w:rsid w:val="00392872"/>
    <w:rsid w:val="003A0D69"/>
    <w:rsid w:val="003A3F0E"/>
    <w:rsid w:val="003B7F07"/>
    <w:rsid w:val="003D2515"/>
    <w:rsid w:val="004013C0"/>
    <w:rsid w:val="004015F7"/>
    <w:rsid w:val="00404D1B"/>
    <w:rsid w:val="00406782"/>
    <w:rsid w:val="00415246"/>
    <w:rsid w:val="00415F8D"/>
    <w:rsid w:val="00440D5E"/>
    <w:rsid w:val="00441BE9"/>
    <w:rsid w:val="00441F8E"/>
    <w:rsid w:val="00455227"/>
    <w:rsid w:val="00460B42"/>
    <w:rsid w:val="00470480"/>
    <w:rsid w:val="00482BDA"/>
    <w:rsid w:val="00487981"/>
    <w:rsid w:val="004942DA"/>
    <w:rsid w:val="004A47CC"/>
    <w:rsid w:val="004B2A6C"/>
    <w:rsid w:val="004C195C"/>
    <w:rsid w:val="004C1B0B"/>
    <w:rsid w:val="004C425C"/>
    <w:rsid w:val="004C6AE9"/>
    <w:rsid w:val="004E46D6"/>
    <w:rsid w:val="00501EA7"/>
    <w:rsid w:val="00503BE8"/>
    <w:rsid w:val="0050739A"/>
    <w:rsid w:val="0051287E"/>
    <w:rsid w:val="005135B0"/>
    <w:rsid w:val="00514EF2"/>
    <w:rsid w:val="00521872"/>
    <w:rsid w:val="00532D77"/>
    <w:rsid w:val="00536E7C"/>
    <w:rsid w:val="00540B72"/>
    <w:rsid w:val="00540E84"/>
    <w:rsid w:val="00541C2A"/>
    <w:rsid w:val="00547767"/>
    <w:rsid w:val="00555192"/>
    <w:rsid w:val="00556103"/>
    <w:rsid w:val="00571AE6"/>
    <w:rsid w:val="0058102A"/>
    <w:rsid w:val="00586B18"/>
    <w:rsid w:val="00587BED"/>
    <w:rsid w:val="00596B6C"/>
    <w:rsid w:val="0059760B"/>
    <w:rsid w:val="005A300D"/>
    <w:rsid w:val="005A67E0"/>
    <w:rsid w:val="005B21C4"/>
    <w:rsid w:val="005D0A65"/>
    <w:rsid w:val="005E4B3E"/>
    <w:rsid w:val="005E73CA"/>
    <w:rsid w:val="005F17C8"/>
    <w:rsid w:val="005F1F29"/>
    <w:rsid w:val="005F2637"/>
    <w:rsid w:val="006019A1"/>
    <w:rsid w:val="00627495"/>
    <w:rsid w:val="006278BB"/>
    <w:rsid w:val="00640A88"/>
    <w:rsid w:val="00645E60"/>
    <w:rsid w:val="00645F41"/>
    <w:rsid w:val="00646B8D"/>
    <w:rsid w:val="00676332"/>
    <w:rsid w:val="006A0D16"/>
    <w:rsid w:val="006A1CCD"/>
    <w:rsid w:val="006B393E"/>
    <w:rsid w:val="006D4C2F"/>
    <w:rsid w:val="006D56FD"/>
    <w:rsid w:val="006D6963"/>
    <w:rsid w:val="006E4297"/>
    <w:rsid w:val="006F426F"/>
    <w:rsid w:val="006F46E8"/>
    <w:rsid w:val="00702FD4"/>
    <w:rsid w:val="00703804"/>
    <w:rsid w:val="00707EC3"/>
    <w:rsid w:val="007136E9"/>
    <w:rsid w:val="00726F88"/>
    <w:rsid w:val="00727C00"/>
    <w:rsid w:val="00735A3C"/>
    <w:rsid w:val="00737AA6"/>
    <w:rsid w:val="00740965"/>
    <w:rsid w:val="00743232"/>
    <w:rsid w:val="007436FC"/>
    <w:rsid w:val="00750C3F"/>
    <w:rsid w:val="00757A65"/>
    <w:rsid w:val="007A5E9D"/>
    <w:rsid w:val="007B6511"/>
    <w:rsid w:val="007C07FF"/>
    <w:rsid w:val="007D537D"/>
    <w:rsid w:val="008003DE"/>
    <w:rsid w:val="008067F4"/>
    <w:rsid w:val="00811EC1"/>
    <w:rsid w:val="00821612"/>
    <w:rsid w:val="00821BFC"/>
    <w:rsid w:val="00826C2C"/>
    <w:rsid w:val="008311C0"/>
    <w:rsid w:val="00833EBB"/>
    <w:rsid w:val="00841F7D"/>
    <w:rsid w:val="00843C9F"/>
    <w:rsid w:val="00851FE1"/>
    <w:rsid w:val="008722C8"/>
    <w:rsid w:val="0088185A"/>
    <w:rsid w:val="008824F4"/>
    <w:rsid w:val="00886F96"/>
    <w:rsid w:val="00887D3B"/>
    <w:rsid w:val="00897AF7"/>
    <w:rsid w:val="008A624D"/>
    <w:rsid w:val="008B0EB8"/>
    <w:rsid w:val="008C110C"/>
    <w:rsid w:val="008C4388"/>
    <w:rsid w:val="008D2834"/>
    <w:rsid w:val="008D5ED9"/>
    <w:rsid w:val="008D78C4"/>
    <w:rsid w:val="008E06D8"/>
    <w:rsid w:val="008E2D4B"/>
    <w:rsid w:val="008E4F5A"/>
    <w:rsid w:val="008E7805"/>
    <w:rsid w:val="008F61EE"/>
    <w:rsid w:val="00925339"/>
    <w:rsid w:val="009565F5"/>
    <w:rsid w:val="00961B13"/>
    <w:rsid w:val="00964F43"/>
    <w:rsid w:val="009653E4"/>
    <w:rsid w:val="00975198"/>
    <w:rsid w:val="00975CCD"/>
    <w:rsid w:val="00981869"/>
    <w:rsid w:val="00984925"/>
    <w:rsid w:val="00986FB4"/>
    <w:rsid w:val="00987DC8"/>
    <w:rsid w:val="009972E8"/>
    <w:rsid w:val="009D7C81"/>
    <w:rsid w:val="009F296F"/>
    <w:rsid w:val="009F48B5"/>
    <w:rsid w:val="00A26912"/>
    <w:rsid w:val="00A504DA"/>
    <w:rsid w:val="00A5299A"/>
    <w:rsid w:val="00A60D7A"/>
    <w:rsid w:val="00A673E1"/>
    <w:rsid w:val="00A67E97"/>
    <w:rsid w:val="00A73102"/>
    <w:rsid w:val="00A7501B"/>
    <w:rsid w:val="00A774D0"/>
    <w:rsid w:val="00A7782F"/>
    <w:rsid w:val="00A84B71"/>
    <w:rsid w:val="00A867F8"/>
    <w:rsid w:val="00A8720B"/>
    <w:rsid w:val="00AA6B66"/>
    <w:rsid w:val="00AA7487"/>
    <w:rsid w:val="00AB03CD"/>
    <w:rsid w:val="00AC6E35"/>
    <w:rsid w:val="00AF79C4"/>
    <w:rsid w:val="00B00B29"/>
    <w:rsid w:val="00B02E58"/>
    <w:rsid w:val="00B119F4"/>
    <w:rsid w:val="00B143E9"/>
    <w:rsid w:val="00B15762"/>
    <w:rsid w:val="00B176E5"/>
    <w:rsid w:val="00B31765"/>
    <w:rsid w:val="00B32B08"/>
    <w:rsid w:val="00B53B6B"/>
    <w:rsid w:val="00B53D10"/>
    <w:rsid w:val="00B567AB"/>
    <w:rsid w:val="00B56E77"/>
    <w:rsid w:val="00B60045"/>
    <w:rsid w:val="00B61982"/>
    <w:rsid w:val="00B6425B"/>
    <w:rsid w:val="00B7376D"/>
    <w:rsid w:val="00B81CB7"/>
    <w:rsid w:val="00B848FF"/>
    <w:rsid w:val="00B90ECC"/>
    <w:rsid w:val="00B91616"/>
    <w:rsid w:val="00B9690B"/>
    <w:rsid w:val="00BB27FB"/>
    <w:rsid w:val="00BC21DB"/>
    <w:rsid w:val="00BD1D5F"/>
    <w:rsid w:val="00BD31F6"/>
    <w:rsid w:val="00BE015E"/>
    <w:rsid w:val="00BE0FF2"/>
    <w:rsid w:val="00BE2B6B"/>
    <w:rsid w:val="00BF11F5"/>
    <w:rsid w:val="00C01050"/>
    <w:rsid w:val="00C115A3"/>
    <w:rsid w:val="00C32130"/>
    <w:rsid w:val="00C329B7"/>
    <w:rsid w:val="00C40296"/>
    <w:rsid w:val="00C463A7"/>
    <w:rsid w:val="00C472CF"/>
    <w:rsid w:val="00C50287"/>
    <w:rsid w:val="00C54060"/>
    <w:rsid w:val="00C62D60"/>
    <w:rsid w:val="00C662D1"/>
    <w:rsid w:val="00C87018"/>
    <w:rsid w:val="00CA0A07"/>
    <w:rsid w:val="00CA2AE9"/>
    <w:rsid w:val="00CA614F"/>
    <w:rsid w:val="00CE1813"/>
    <w:rsid w:val="00CE4D73"/>
    <w:rsid w:val="00CE6501"/>
    <w:rsid w:val="00CF328E"/>
    <w:rsid w:val="00CF6CF4"/>
    <w:rsid w:val="00D069E7"/>
    <w:rsid w:val="00D12D63"/>
    <w:rsid w:val="00D13C91"/>
    <w:rsid w:val="00D20605"/>
    <w:rsid w:val="00D4148E"/>
    <w:rsid w:val="00D61D85"/>
    <w:rsid w:val="00D64708"/>
    <w:rsid w:val="00D67D03"/>
    <w:rsid w:val="00D703D7"/>
    <w:rsid w:val="00D812C5"/>
    <w:rsid w:val="00D83C44"/>
    <w:rsid w:val="00D95F97"/>
    <w:rsid w:val="00D97FA0"/>
    <w:rsid w:val="00DA03BD"/>
    <w:rsid w:val="00DA3B1B"/>
    <w:rsid w:val="00DA7498"/>
    <w:rsid w:val="00DC3638"/>
    <w:rsid w:val="00DD3BFE"/>
    <w:rsid w:val="00DE72C5"/>
    <w:rsid w:val="00E011CD"/>
    <w:rsid w:val="00E06CE2"/>
    <w:rsid w:val="00E14A05"/>
    <w:rsid w:val="00E265D2"/>
    <w:rsid w:val="00E56D41"/>
    <w:rsid w:val="00E63290"/>
    <w:rsid w:val="00E63EE1"/>
    <w:rsid w:val="00E84972"/>
    <w:rsid w:val="00E84BAC"/>
    <w:rsid w:val="00E87CFD"/>
    <w:rsid w:val="00E90677"/>
    <w:rsid w:val="00E90AA8"/>
    <w:rsid w:val="00E92637"/>
    <w:rsid w:val="00EA1518"/>
    <w:rsid w:val="00EA4D41"/>
    <w:rsid w:val="00EA53CC"/>
    <w:rsid w:val="00EB2460"/>
    <w:rsid w:val="00EB3308"/>
    <w:rsid w:val="00EC085C"/>
    <w:rsid w:val="00ED4F3D"/>
    <w:rsid w:val="00EE2F7E"/>
    <w:rsid w:val="00EF403E"/>
    <w:rsid w:val="00EF75B4"/>
    <w:rsid w:val="00F35032"/>
    <w:rsid w:val="00F43775"/>
    <w:rsid w:val="00F46DE2"/>
    <w:rsid w:val="00F545C2"/>
    <w:rsid w:val="00F678DA"/>
    <w:rsid w:val="00F77F34"/>
    <w:rsid w:val="00F84098"/>
    <w:rsid w:val="00FA298C"/>
    <w:rsid w:val="00FB1B20"/>
    <w:rsid w:val="00FB1B87"/>
    <w:rsid w:val="00FC4DFE"/>
    <w:rsid w:val="00FC5D38"/>
    <w:rsid w:val="00FD499A"/>
    <w:rsid w:val="00FD716E"/>
    <w:rsid w:val="00FE2583"/>
    <w:rsid w:val="00FF3D5D"/>
    <w:rsid w:val="00FF6477"/>
    <w:rsid w:val="00FF6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913CCF"/>
  <w15:chartTrackingRefBased/>
  <w15:docId w15:val="{308F6BC2-2658-4E3D-A43E-EF6B1842FE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6B6C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3">
    <w:name w:val="Table Grid13"/>
    <w:basedOn w:val="TableNormal"/>
    <w:next w:val="TableGrid"/>
    <w:uiPriority w:val="39"/>
    <w:rsid w:val="00586B18"/>
    <w:pPr>
      <w:spacing w:after="0" w:line="240" w:lineRule="auto"/>
    </w:pPr>
    <w:rPr>
      <w:rFonts w:ascii="Calibri" w:eastAsia="Calibri" w:hAnsi="Calibri" w:cs="Times New Roman"/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586B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,List Paragraph3,HPL01,chuẩn không cần chỉnh,Đoạn của Danh sách"/>
    <w:basedOn w:val="Normal"/>
    <w:link w:val="ListParagraphChar"/>
    <w:uiPriority w:val="34"/>
    <w:qFormat/>
    <w:rsid w:val="00AC6E3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C6AE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6AE9"/>
  </w:style>
  <w:style w:type="paragraph" w:styleId="Footer">
    <w:name w:val="footer"/>
    <w:basedOn w:val="Normal"/>
    <w:link w:val="FooterChar"/>
    <w:uiPriority w:val="99"/>
    <w:unhideWhenUsed/>
    <w:rsid w:val="004C6AE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6AE9"/>
  </w:style>
  <w:style w:type="table" w:customStyle="1" w:styleId="trongbang1">
    <w:name w:val="trongbang1"/>
    <w:basedOn w:val="TableNormal"/>
    <w:next w:val="TableGrid"/>
    <w:uiPriority w:val="59"/>
    <w:qFormat/>
    <w:rsid w:val="00536E7C"/>
    <w:pPr>
      <w:spacing w:after="0" w:line="240" w:lineRule="auto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rsid w:val="00E14A05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rsid w:val="00E14A05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uiPriority w:val="99"/>
    <w:qFormat/>
    <w:rsid w:val="0033539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uiPriority w:val="99"/>
    <w:qFormat/>
    <w:rsid w:val="0033539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uiPriority w:val="99"/>
    <w:qFormat/>
    <w:rsid w:val="0033539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uiPriority w:val="99"/>
    <w:qFormat/>
    <w:rsid w:val="0033539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uiPriority w:val="99"/>
    <w:qFormat/>
    <w:rsid w:val="0033539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table" w:customStyle="1" w:styleId="thamkhao1">
    <w:name w:val="tham khao1"/>
    <w:basedOn w:val="TableNormal"/>
    <w:next w:val="TableGrid"/>
    <w:uiPriority w:val="39"/>
    <w:qFormat/>
    <w:rsid w:val="001B5096"/>
    <w:pPr>
      <w:spacing w:after="0" w:line="240" w:lineRule="auto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DTNTable">
    <w:name w:val="TDTN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DTNChar">
    <w:name w:val="TDTN_Char"/>
    <w:rPr>
      <w:rFonts w:ascii="Times New Roman" w:hAnsi="Times New Roman"/>
      <w:sz w:val="24"/>
    </w:rPr>
  </w:style>
  <w:style w:type="paragraph" w:styleId="BodyText">
    <w:name w:val="Body Text"/>
    <w:basedOn w:val="Normal"/>
    <w:link w:val="BodyTextChar"/>
    <w:uiPriority w:val="99"/>
    <w:qFormat/>
    <w:rsid w:val="00964F43"/>
    <w:pPr>
      <w:spacing w:before="180" w:after="180" w:line="240" w:lineRule="auto"/>
    </w:pPr>
    <w:rPr>
      <w:rFonts w:asciiTheme="minorHAnsi" w:hAnsiTheme="minorHAnsi"/>
      <w:color w:val="auto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964F43"/>
    <w:rPr>
      <w:kern w:val="0"/>
      <w:sz w:val="24"/>
      <w:szCs w:val="24"/>
      <w14:ligatures w14:val="none"/>
    </w:rPr>
  </w:style>
  <w:style w:type="paragraph" w:customStyle="1" w:styleId="Normal3">
    <w:name w:val="Normal_3"/>
    <w:uiPriority w:val="99"/>
    <w:qFormat/>
    <w:rsid w:val="001E577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uiPriority w:val="99"/>
    <w:qFormat/>
    <w:rsid w:val="001E577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uiPriority w:val="99"/>
    <w:qFormat/>
    <w:rsid w:val="001E577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uiPriority w:val="99"/>
    <w:qFormat/>
    <w:rsid w:val="00EB246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Bodytext2">
    <w:name w:val="Body text (2)"/>
    <w:basedOn w:val="Normal"/>
    <w:link w:val="Bodytext20"/>
    <w:rsid w:val="00EB2460"/>
    <w:pPr>
      <w:widowControl w:val="0"/>
      <w:shd w:val="clear" w:color="auto" w:fill="FFFFFF"/>
      <w:spacing w:after="190" w:line="240" w:lineRule="auto"/>
      <w:ind w:left="730"/>
    </w:pPr>
    <w:rPr>
      <w:rFonts w:ascii="Arial" w:eastAsia="Arial" w:hAnsi="Arial" w:cs="Arial"/>
      <w:color w:val="auto"/>
      <w:kern w:val="0"/>
      <w:sz w:val="19"/>
      <w:szCs w:val="19"/>
      <w14:ligatures w14:val="none"/>
    </w:rPr>
  </w:style>
  <w:style w:type="character" w:customStyle="1" w:styleId="Bodytext20">
    <w:name w:val="Body text (2)_"/>
    <w:basedOn w:val="DefaultParagraphFont"/>
    <w:link w:val="Bodytext2"/>
    <w:rsid w:val="00EB2460"/>
    <w:rPr>
      <w:rFonts w:ascii="Arial" w:eastAsia="Arial" w:hAnsi="Arial" w:cs="Arial"/>
      <w:kern w:val="0"/>
      <w:sz w:val="19"/>
      <w:szCs w:val="19"/>
      <w:shd w:val="clear" w:color="auto" w:fill="FFFFFF"/>
      <w14:ligatures w14:val="none"/>
    </w:rPr>
  </w:style>
  <w:style w:type="character" w:customStyle="1" w:styleId="ListParagraphChar">
    <w:name w:val="List Paragraph Char"/>
    <w:aliases w:val="List Paragraph_FS Char,Câu dẫn Char,List Paragraph3 Char,HPL01 Char,chuẩn không cần chỉnh Char,Đoạn của Danh sách Char"/>
    <w:link w:val="ListParagraph"/>
    <w:uiPriority w:val="34"/>
    <w:qFormat/>
    <w:locked/>
    <w:rsid w:val="00C472CF"/>
    <w:rPr>
      <w:rFonts w:ascii="Times New Roman" w:hAnsi="Times New Roman"/>
      <w:color w:val="000000"/>
      <w:sz w:val="24"/>
    </w:rPr>
  </w:style>
  <w:style w:type="character" w:customStyle="1" w:styleId="NoSpacingChar">
    <w:name w:val="No Spacing Char"/>
    <w:link w:val="NoSpacing"/>
    <w:uiPriority w:val="1"/>
    <w:locked/>
    <w:rsid w:val="00BE0FF2"/>
    <w:rPr>
      <w:rFonts w:ascii="Calibri" w:eastAsia="Calibri" w:hAnsi="Calibri" w:cs="Calibri"/>
    </w:rPr>
  </w:style>
  <w:style w:type="paragraph" w:styleId="NoSpacing">
    <w:name w:val="No Spacing"/>
    <w:link w:val="NoSpacingChar"/>
    <w:uiPriority w:val="1"/>
    <w:qFormat/>
    <w:rsid w:val="00BE0FF2"/>
    <w:pPr>
      <w:spacing w:after="0" w:line="240" w:lineRule="auto"/>
    </w:pPr>
    <w:rPr>
      <w:rFonts w:ascii="Calibri" w:eastAsia="Calibri" w:hAnsi="Calibri" w:cs="Calibri"/>
    </w:rPr>
  </w:style>
  <w:style w:type="paragraph" w:customStyle="1" w:styleId="Normal11">
    <w:name w:val="Normal_11"/>
    <w:uiPriority w:val="99"/>
    <w:qFormat/>
    <w:rsid w:val="00170694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uiPriority w:val="99"/>
    <w:qFormat/>
    <w:rsid w:val="00170694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uiPriority w:val="99"/>
    <w:qFormat/>
    <w:rsid w:val="00170694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170694"/>
    <w:pPr>
      <w:spacing w:after="0" w:line="240" w:lineRule="auto"/>
    </w:pPr>
    <w:rPr>
      <w14:ligatures w14:val="none"/>
    </w:rPr>
  </w:style>
  <w:style w:type="paragraph" w:customStyle="1" w:styleId="NoSpacing17">
    <w:name w:val="No Spacing_17"/>
    <w:uiPriority w:val="1"/>
    <w:qFormat/>
    <w:rsid w:val="00170694"/>
    <w:pPr>
      <w:spacing w:after="0" w:line="240" w:lineRule="auto"/>
    </w:pPr>
    <w:rPr>
      <w14:ligatures w14:val="none"/>
    </w:rPr>
  </w:style>
  <w:style w:type="paragraph" w:customStyle="1" w:styleId="NoSpacing18">
    <w:name w:val="No Spacing_18"/>
    <w:uiPriority w:val="1"/>
    <w:qFormat/>
    <w:rsid w:val="00170694"/>
    <w:pPr>
      <w:spacing w:after="0" w:line="240" w:lineRule="auto"/>
    </w:pPr>
    <w:rPr>
      <w14:ligatures w14:val="none"/>
    </w:rPr>
  </w:style>
  <w:style w:type="paragraph" w:customStyle="1" w:styleId="NoSpacing19">
    <w:name w:val="No Spacing_19"/>
    <w:uiPriority w:val="1"/>
    <w:qFormat/>
    <w:rsid w:val="00170694"/>
    <w:pPr>
      <w:spacing w:after="0" w:line="240" w:lineRule="auto"/>
    </w:pPr>
    <w:rPr>
      <w14:ligatures w14:val="none"/>
    </w:rPr>
  </w:style>
  <w:style w:type="paragraph" w:customStyle="1" w:styleId="NoSpacing20">
    <w:name w:val="No Spacing_20"/>
    <w:uiPriority w:val="1"/>
    <w:qFormat/>
    <w:rsid w:val="00170694"/>
    <w:pPr>
      <w:spacing w:after="0" w:line="240" w:lineRule="auto"/>
    </w:pPr>
    <w:rPr>
      <w14:ligatures w14:val="none"/>
    </w:rPr>
  </w:style>
  <w:style w:type="paragraph" w:customStyle="1" w:styleId="Normal20">
    <w:name w:val="Normal_20"/>
    <w:uiPriority w:val="99"/>
    <w:qFormat/>
    <w:rsid w:val="00A673E1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uiPriority w:val="99"/>
    <w:qFormat/>
    <w:rsid w:val="00A673E1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Spacing28">
    <w:name w:val="No Spacing_28"/>
    <w:uiPriority w:val="1"/>
    <w:qFormat/>
    <w:rsid w:val="00A673E1"/>
    <w:pPr>
      <w:spacing w:after="0" w:line="240" w:lineRule="auto"/>
    </w:pPr>
    <w:rPr>
      <w14:ligatures w14:val="none"/>
    </w:rPr>
  </w:style>
  <w:style w:type="character" w:customStyle="1" w:styleId="NoSpacingChar7">
    <w:name w:val="No Spacing Char_7"/>
    <w:link w:val="NoSpacing29"/>
    <w:uiPriority w:val="1"/>
    <w:locked/>
    <w:rsid w:val="00A673E1"/>
    <w:rPr>
      <w:rFonts w:cs="Calibri"/>
      <w14:ligatures w14:val="none"/>
    </w:rPr>
  </w:style>
  <w:style w:type="paragraph" w:customStyle="1" w:styleId="NoSpacing29">
    <w:name w:val="No Spacing_29"/>
    <w:link w:val="NoSpacingChar7"/>
    <w:uiPriority w:val="1"/>
    <w:qFormat/>
    <w:rsid w:val="00A673E1"/>
    <w:pPr>
      <w:spacing w:after="0" w:line="240" w:lineRule="auto"/>
    </w:pPr>
    <w:rPr>
      <w:rFonts w:cs="Calibri"/>
      <w14:ligatures w14:val="none"/>
    </w:rPr>
  </w:style>
  <w:style w:type="character" w:customStyle="1" w:styleId="NoSpacingChar8">
    <w:name w:val="No Spacing Char_8"/>
    <w:link w:val="NoSpacing30"/>
    <w:uiPriority w:val="1"/>
    <w:locked/>
    <w:rsid w:val="00A673E1"/>
    <w:rPr>
      <w:rFonts w:cs="Calibri"/>
      <w14:ligatures w14:val="none"/>
    </w:rPr>
  </w:style>
  <w:style w:type="paragraph" w:customStyle="1" w:styleId="NoSpacing30">
    <w:name w:val="No Spacing_30"/>
    <w:link w:val="NoSpacingChar8"/>
    <w:uiPriority w:val="1"/>
    <w:qFormat/>
    <w:rsid w:val="00A673E1"/>
    <w:pPr>
      <w:spacing w:after="0" w:line="240" w:lineRule="auto"/>
    </w:pPr>
    <w:rPr>
      <w:rFonts w:cs="Calibri"/>
      <w14:ligatures w14:val="none"/>
    </w:rPr>
  </w:style>
  <w:style w:type="paragraph" w:customStyle="1" w:styleId="Normal6">
    <w:name w:val="Normal_6"/>
    <w:uiPriority w:val="99"/>
    <w:qFormat/>
    <w:rsid w:val="00A673E1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uiPriority w:val="99"/>
    <w:qFormat/>
    <w:rsid w:val="00726F88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uiPriority w:val="99"/>
    <w:qFormat/>
    <w:rsid w:val="00726F88"/>
    <w:pPr>
      <w:spacing w:after="0" w:line="240" w:lineRule="auto"/>
      <w:jc w:val="both"/>
    </w:pPr>
    <w:rPr>
      <w:rFonts w:ascii="Times New Roman" w:hAnsi="Times New Roman"/>
      <w:sz w:val="28"/>
    </w:rPr>
  </w:style>
  <w:style w:type="paragraph" w:customStyle="1" w:styleId="Normal51">
    <w:name w:val="Normal_51"/>
    <w:uiPriority w:val="99"/>
    <w:qFormat/>
    <w:rsid w:val="00C463A7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uiPriority w:val="99"/>
    <w:qFormat/>
    <w:rsid w:val="00C463A7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uiPriority w:val="99"/>
    <w:qFormat/>
    <w:rsid w:val="00C463A7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uiPriority w:val="99"/>
    <w:qFormat/>
    <w:rsid w:val="00D12D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uiPriority w:val="99"/>
    <w:qFormat/>
    <w:rsid w:val="00D12D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uiPriority w:val="99"/>
    <w:qFormat/>
    <w:rsid w:val="00D12D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uiPriority w:val="99"/>
    <w:qFormat/>
    <w:rsid w:val="00D12D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uiPriority w:val="99"/>
    <w:qFormat/>
    <w:rsid w:val="00D12D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uiPriority w:val="99"/>
    <w:qFormat/>
    <w:rsid w:val="00D12D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uiPriority w:val="99"/>
    <w:qFormat/>
    <w:rsid w:val="00D12D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uiPriority w:val="99"/>
    <w:qFormat/>
    <w:rsid w:val="00D12D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uiPriority w:val="99"/>
    <w:qFormat/>
    <w:rsid w:val="00D12D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uiPriority w:val="99"/>
    <w:qFormat/>
    <w:rsid w:val="00D12D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26">
    <w:name w:val="Normal_126"/>
    <w:uiPriority w:val="99"/>
    <w:qFormat/>
    <w:rsid w:val="0020143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27">
    <w:name w:val="Normal_127"/>
    <w:uiPriority w:val="99"/>
    <w:qFormat/>
    <w:rsid w:val="0020143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28">
    <w:name w:val="Normal_128"/>
    <w:uiPriority w:val="99"/>
    <w:qFormat/>
    <w:rsid w:val="0020143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29">
    <w:name w:val="Normal_129"/>
    <w:uiPriority w:val="99"/>
    <w:qFormat/>
    <w:rsid w:val="0020143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30">
    <w:name w:val="Normal_130"/>
    <w:uiPriority w:val="99"/>
    <w:qFormat/>
    <w:rsid w:val="0020143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31">
    <w:name w:val="Normal_131"/>
    <w:uiPriority w:val="99"/>
    <w:qFormat/>
    <w:rsid w:val="0020143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132">
    <w:name w:val="Normal_132"/>
    <w:uiPriority w:val="99"/>
    <w:qFormat/>
    <w:rsid w:val="0020143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msonormal0">
    <w:name w:val="msonormal"/>
    <w:basedOn w:val="Normal"/>
    <w:uiPriority w:val="99"/>
    <w:rsid w:val="00596B6C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04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2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96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40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24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08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93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27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49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7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5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9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1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3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4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55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82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08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21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8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9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6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7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6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04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7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2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9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1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3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9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69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5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80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4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7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34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9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3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5.bin"/><Relationship Id="rId279" Type="http://schemas.openxmlformats.org/officeDocument/2006/relationships/image" Target="media/image13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7.png"/><Relationship Id="rId399" Type="http://schemas.openxmlformats.org/officeDocument/2006/relationships/oleObject" Target="embeddings/oleObject193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8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89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9.wmf"/><Relationship Id="rId390" Type="http://schemas.openxmlformats.org/officeDocument/2006/relationships/image" Target="media/image195.wmf"/><Relationship Id="rId404" Type="http://schemas.openxmlformats.org/officeDocument/2006/relationships/oleObject" Target="embeddings/oleObject197.bin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9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241" Type="http://schemas.openxmlformats.org/officeDocument/2006/relationships/image" Target="media/image120.wmf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6.w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png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0.bin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70.wmf"/><Relationship Id="rId383" Type="http://schemas.openxmlformats.org/officeDocument/2006/relationships/image" Target="media/image191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6.wmf"/><Relationship Id="rId394" Type="http://schemas.openxmlformats.org/officeDocument/2006/relationships/image" Target="media/image197.wmf"/><Relationship Id="rId408" Type="http://schemas.openxmlformats.org/officeDocument/2006/relationships/image" Target="media/image202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86.bin"/><Relationship Id="rId419" Type="http://schemas.openxmlformats.org/officeDocument/2006/relationships/theme" Target="theme/theme1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1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32.e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6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2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image" Target="media/image187.wmf"/><Relationship Id="rId396" Type="http://schemas.openxmlformats.org/officeDocument/2006/relationships/image" Target="media/image198.wmf"/><Relationship Id="rId3" Type="http://schemas.openxmlformats.org/officeDocument/2006/relationships/styles" Target="styles.xml"/><Relationship Id="rId214" Type="http://schemas.openxmlformats.org/officeDocument/2006/relationships/image" Target="media/image105.e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0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image" Target="media/image182.wmf"/><Relationship Id="rId386" Type="http://schemas.openxmlformats.org/officeDocument/2006/relationships/image" Target="media/image19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01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2.bin"/><Relationship Id="rId397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4.bin"/><Relationship Id="rId303" Type="http://schemas.openxmlformats.org/officeDocument/2006/relationships/image" Target="media/image15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3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png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image" Target="media/image83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3.bin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88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4.wmf"/><Relationship Id="rId414" Type="http://schemas.openxmlformats.org/officeDocument/2006/relationships/image" Target="media/image20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162" Type="http://schemas.openxmlformats.org/officeDocument/2006/relationships/image" Target="media/image78.emf"/><Relationship Id="rId218" Type="http://schemas.openxmlformats.org/officeDocument/2006/relationships/image" Target="media/image108.wmf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173" Type="http://schemas.openxmlformats.org/officeDocument/2006/relationships/image" Target="media/image84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4.bin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9.bin"/><Relationship Id="rId405" Type="http://schemas.openxmlformats.org/officeDocument/2006/relationships/image" Target="media/image201.wmf"/><Relationship Id="rId251" Type="http://schemas.openxmlformats.org/officeDocument/2006/relationships/image" Target="media/image125.wmf"/><Relationship Id="rId46" Type="http://schemas.openxmlformats.org/officeDocument/2006/relationships/image" Target="media/image20.png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png"/><Relationship Id="rId360" Type="http://schemas.openxmlformats.org/officeDocument/2006/relationships/oleObject" Target="embeddings/oleObject174.bin"/><Relationship Id="rId416" Type="http://schemas.openxmlformats.org/officeDocument/2006/relationships/image" Target="media/image206.wmf"/><Relationship Id="rId220" Type="http://schemas.openxmlformats.org/officeDocument/2006/relationships/image" Target="media/image109.png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5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9.bin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4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5.bin"/><Relationship Id="rId41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0F9DD0-2B24-4113-8193-98F002C4AD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2078</Words>
  <Characters>1184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Administrator</cp:lastModifiedBy>
  <cp:revision>5</cp:revision>
  <cp:lastPrinted>2025-01-17T06:54:00Z</cp:lastPrinted>
  <dcterms:created xsi:type="dcterms:W3CDTF">2025-04-28T14:03:00Z</dcterms:created>
  <dcterms:modified xsi:type="dcterms:W3CDTF">2025-04-30T03:06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